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1FC6" w:rsidRPr="006024B8" w:rsidRDefault="005C1FC6" w:rsidP="006024B8">
      <w:pPr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bookmarkStart w:id="0" w:name="_GoBack"/>
      <w:bookmarkEnd w:id="0"/>
      <w:r w:rsidRPr="006024B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TỈ SỐ LƯỢNG GIÁC CỦA GÓC NHỌN </w:t>
      </w:r>
    </w:p>
    <w:p w:rsidR="005C1FC6" w:rsidRPr="006024B8" w:rsidRDefault="005C1FC6" w:rsidP="006024B8">
      <w:pPr>
        <w:tabs>
          <w:tab w:val="left" w:pos="360"/>
          <w:tab w:val="left" w:pos="1260"/>
          <w:tab w:val="center" w:pos="4320"/>
          <w:tab w:val="left" w:pos="10620"/>
        </w:tabs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024B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. MỤC TIÊU</w:t>
      </w:r>
    </w:p>
    <w:p w:rsidR="005C1FC6" w:rsidRPr="006024B8" w:rsidRDefault="005C1FC6" w:rsidP="006024B8">
      <w:pPr>
        <w:tabs>
          <w:tab w:val="left" w:pos="120"/>
          <w:tab w:val="left" w:pos="360"/>
          <w:tab w:val="center" w:pos="444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024B8">
        <w:rPr>
          <w:rFonts w:ascii="Times New Roman" w:hAnsi="Times New Roman" w:cs="Times New Roman"/>
          <w:sz w:val="28"/>
          <w:szCs w:val="28"/>
          <w:lang w:val="nl-NL"/>
        </w:rPr>
        <w:t>1</w:t>
      </w:r>
      <w:r w:rsidR="00C259F9" w:rsidRPr="006024B8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6024B8">
        <w:rPr>
          <w:rFonts w:ascii="Times New Roman" w:hAnsi="Times New Roman" w:cs="Times New Roman"/>
          <w:sz w:val="28"/>
          <w:szCs w:val="28"/>
          <w:lang w:val="nl-NL"/>
        </w:rPr>
        <w:t xml:space="preserve"> Kiến thức: Nắm vững các hệ thức liên hệ giữa các tỉ số lượng giác của hai góc phụ nhau. Hiểu được khi cho góc nhọn </w:t>
      </w:r>
      <w:r w:rsidRPr="006024B8">
        <w:rPr>
          <w:rFonts w:ascii="Times New Roman" w:hAnsi="Times New Roman" w:cs="Times New Roman"/>
          <w:sz w:val="28"/>
          <w:szCs w:val="28"/>
          <w:lang w:val="nl-NL"/>
        </w:rPr>
        <w:sym w:font="Symbol" w:char="F061"/>
      </w:r>
      <w:r w:rsidRPr="006024B8">
        <w:rPr>
          <w:rFonts w:ascii="Times New Roman" w:hAnsi="Times New Roman" w:cs="Times New Roman"/>
          <w:sz w:val="28"/>
          <w:szCs w:val="28"/>
          <w:lang w:val="nl-NL"/>
        </w:rPr>
        <w:t xml:space="preserve"> ta tính được các tỉ số lượng giác của nó và ngược lại.</w:t>
      </w:r>
    </w:p>
    <w:p w:rsidR="005C1FC6" w:rsidRPr="006024B8" w:rsidRDefault="005C1FC6" w:rsidP="006024B8">
      <w:pPr>
        <w:tabs>
          <w:tab w:val="left" w:pos="120"/>
          <w:tab w:val="left" w:pos="360"/>
          <w:tab w:val="center" w:pos="444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024B8">
        <w:rPr>
          <w:rFonts w:ascii="Times New Roman" w:hAnsi="Times New Roman" w:cs="Times New Roman"/>
          <w:sz w:val="28"/>
          <w:szCs w:val="28"/>
          <w:lang w:val="nl-NL"/>
        </w:rPr>
        <w:t>2.</w:t>
      </w:r>
      <w:r w:rsidR="00C259F9" w:rsidRPr="006024B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024B8">
        <w:rPr>
          <w:rFonts w:ascii="Times New Roman" w:hAnsi="Times New Roman" w:cs="Times New Roman"/>
          <w:sz w:val="28"/>
          <w:szCs w:val="28"/>
          <w:lang w:val="nl-NL"/>
        </w:rPr>
        <w:t xml:space="preserve">Kĩ năng: Biết dựng góc khi cho biết một trong các tỉ số lượng giác của nó. Biết vận dụng các kiến thức vào giải các bài tập có liên quan.  </w:t>
      </w:r>
    </w:p>
    <w:p w:rsidR="005C1FC6" w:rsidRPr="006024B8" w:rsidRDefault="005C1FC6" w:rsidP="006024B8">
      <w:pPr>
        <w:tabs>
          <w:tab w:val="left" w:pos="120"/>
          <w:tab w:val="left" w:pos="360"/>
          <w:tab w:val="center" w:pos="444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024B8">
        <w:rPr>
          <w:rFonts w:ascii="Times New Roman" w:hAnsi="Times New Roman" w:cs="Times New Roman"/>
          <w:sz w:val="28"/>
          <w:szCs w:val="28"/>
          <w:lang w:val="nl-NL"/>
        </w:rPr>
        <w:t>3.Thái độ: Rèn học sinh khả năng quan sát, so sánh và nhận xét các tỉ số lượng giác.</w:t>
      </w:r>
    </w:p>
    <w:p w:rsidR="005C1FC6" w:rsidRPr="006024B8" w:rsidRDefault="005C1FC6" w:rsidP="006024B8">
      <w:pPr>
        <w:tabs>
          <w:tab w:val="left" w:pos="120"/>
          <w:tab w:val="left" w:pos="360"/>
          <w:tab w:val="center" w:pos="4440"/>
        </w:tabs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024B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II. CHUẨN BỊ </w:t>
      </w:r>
    </w:p>
    <w:p w:rsidR="005C1FC6" w:rsidRPr="006024B8" w:rsidRDefault="005C1FC6" w:rsidP="006024B8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024B8">
        <w:rPr>
          <w:rFonts w:ascii="Times New Roman" w:hAnsi="Times New Roman" w:cs="Times New Roman"/>
          <w:sz w:val="28"/>
          <w:szCs w:val="28"/>
          <w:lang w:val="nl-NL"/>
        </w:rPr>
        <w:t>1. Chuẩn bị của giáo viên:</w:t>
      </w:r>
      <w:r w:rsidR="00C259F9" w:rsidRPr="006024B8">
        <w:rPr>
          <w:rFonts w:ascii="Times New Roman" w:hAnsi="Times New Roman" w:cs="Times New Roman"/>
          <w:sz w:val="28"/>
          <w:szCs w:val="28"/>
          <w:lang w:val="nl-NL"/>
        </w:rPr>
        <w:t xml:space="preserve"> SGK, SBT, giáo án, máy tính, đồ dùng dạy học</w:t>
      </w:r>
    </w:p>
    <w:p w:rsidR="005C1FC6" w:rsidRPr="006024B8" w:rsidRDefault="005C1FC6" w:rsidP="006024B8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024B8">
        <w:rPr>
          <w:rFonts w:ascii="Times New Roman" w:hAnsi="Times New Roman" w:cs="Times New Roman"/>
          <w:sz w:val="28"/>
          <w:szCs w:val="28"/>
          <w:lang w:val="nl-NL"/>
        </w:rPr>
        <w:t>2.</w:t>
      </w:r>
      <w:r w:rsidR="00D46494" w:rsidRPr="006024B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024B8">
        <w:rPr>
          <w:rFonts w:ascii="Times New Roman" w:hAnsi="Times New Roman" w:cs="Times New Roman"/>
          <w:sz w:val="28"/>
          <w:szCs w:val="28"/>
          <w:lang w:val="nl-NL"/>
        </w:rPr>
        <w:t>Chuẩn bị của học sinh:</w:t>
      </w:r>
      <w:r w:rsidR="00C259F9" w:rsidRPr="006024B8">
        <w:rPr>
          <w:rFonts w:ascii="Times New Roman" w:hAnsi="Times New Roman" w:cs="Times New Roman"/>
          <w:sz w:val="28"/>
          <w:szCs w:val="28"/>
          <w:lang w:val="nl-NL"/>
        </w:rPr>
        <w:t xml:space="preserve"> SGK, SBT, vở ghi, đồ dùng học tập, chuẩn bị bài cũ ở nhà</w:t>
      </w:r>
    </w:p>
    <w:p w:rsidR="005C1FC6" w:rsidRPr="006024B8" w:rsidRDefault="005C1FC6" w:rsidP="006024B8">
      <w:pPr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024B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III. HOẠT ĐỘNG DẠY HỌC: </w:t>
      </w:r>
    </w:p>
    <w:p w:rsidR="005C1FC6" w:rsidRPr="006024B8" w:rsidRDefault="005C1FC6" w:rsidP="006024B8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024B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5C1FC6" w:rsidRPr="007D69AB" w:rsidRDefault="005C1FC6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6024B8">
        <w:rPr>
          <w:rFonts w:ascii="Times New Roman" w:hAnsi="Times New Roman" w:cs="Times New Roman"/>
          <w:color w:val="FF0000"/>
          <w:sz w:val="28"/>
          <w:szCs w:val="28"/>
          <w:lang w:val="nl-NL"/>
        </w:rPr>
        <w:t>1. Định nghĩa:</w: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Cho góc nhọn α ( 0</w:t>
      </w:r>
      <w:r w:rsidRPr="007D69AB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&lt; α &lt; 90</w:t>
      </w:r>
      <w:r w:rsidR="005F2D9D" w:rsidRPr="007D69AB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="005F2D9D"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). Dựng tam giác ABC vuông tại A sao cho</w:t>
      </w:r>
      <w:r w:rsidR="006024B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F2D9D"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6024B8" w:rsidRPr="00BF54E2">
        <w:rPr>
          <w:noProof/>
          <w:lang w:val="vi-VN" w:eastAsia="vi-VN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239395</wp:posOffset>
            </wp:positionV>
            <wp:extent cx="2447925" cy="143827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024B8" w:rsidRPr="006024B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6.5pt" o:ole="">
            <v:imagedata r:id="rId7" o:title=""/>
          </v:shape>
          <o:OLEObject Type="Embed" ProgID="Equation.DSMT4" ShapeID="_x0000_i1025" DrawAspect="Content" ObjectID="_1631719593" r:id="rId8"/>
        </w:object>
      </w:r>
      <w:r w:rsidR="005F2D9D" w:rsidRPr="007D69AB">
        <w:rPr>
          <w:rFonts w:ascii="Times New Roman" w:hAnsi="Times New Roman" w:cs="Times New Roman"/>
          <w:sz w:val="28"/>
          <w:szCs w:val="28"/>
          <w:lang w:val="nl-NL"/>
        </w:rPr>
        <w:t>. Từ đó ta có:</w:t>
      </w:r>
      <w:r w:rsidR="006024B8" w:rsidRPr="006024B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5F2D9D" w:rsidRPr="007D69AB" w:rsidRDefault="005F2D9D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760" w:dyaOrig="620">
          <v:shape id="_x0000_i1026" type="#_x0000_t75" style="width:237.75pt;height:30.75pt" o:ole="">
            <v:imagedata r:id="rId9" o:title=""/>
          </v:shape>
          <o:OLEObject Type="Embed" ProgID="Equation.DSMT4" ShapeID="_x0000_i1026" DrawAspect="Content" ObjectID="_1631719594" r:id="rId10"/>
        </w:objec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 w:rsidRPr="006024B8">
        <w:rPr>
          <w:rFonts w:ascii="Times New Roman" w:hAnsi="Times New Roman" w:cs="Times New Roman"/>
          <w:color w:val="FF0000"/>
          <w:sz w:val="28"/>
          <w:szCs w:val="28"/>
          <w:lang w:val="nl-NL"/>
        </w:rPr>
        <w:t>2. Các tính chất ( tỉ số lượng giác hai góc phụ nhau )</w:t>
      </w:r>
    </w:p>
    <w:p w:rsidR="005F2D9D" w:rsidRPr="007D69AB" w:rsidRDefault="005F2D9D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a. Nếu </w:t>
      </w:r>
      <w:r w:rsidRPr="007D69A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60" w:dyaOrig="360">
          <v:shape id="_x0000_i1027" type="#_x0000_t75" style="width:57.75pt;height:18pt" o:ole="">
            <v:imagedata r:id="rId11" o:title=""/>
          </v:shape>
          <o:OLEObject Type="Embed" ProgID="Equation.DSMT4" ShapeID="_x0000_i1027" DrawAspect="Content" ObjectID="_1631719595" r:id="rId12"/>
        </w:objec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 thì: </w:t>
      </w:r>
      <w:r w:rsidRPr="007D69A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740" w:dyaOrig="320">
          <v:shape id="_x0000_i1028" type="#_x0000_t75" style="width:237pt;height:15.75pt" o:ole="">
            <v:imagedata r:id="rId13" o:title=""/>
          </v:shape>
          <o:OLEObject Type="Embed" ProgID="Equation.DSMT4" ShapeID="_x0000_i1028" DrawAspect="Content" ObjectID="_1631719596" r:id="rId14"/>
        </w:object>
      </w:r>
    </w:p>
    <w:p w:rsidR="005C1FC6" w:rsidRPr="007D69AB" w:rsidRDefault="005F2D9D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b. Với góc nhọn α bất kỳ ta có: </w:t>
      </w:r>
    </w:p>
    <w:p w:rsidR="005C1FC6" w:rsidRPr="007D69AB" w:rsidRDefault="005F2D9D" w:rsidP="006024B8">
      <w:pPr>
        <w:tabs>
          <w:tab w:val="left" w:pos="4155"/>
          <w:tab w:val="left" w:pos="81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7D69AB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19" w:dyaOrig="279">
          <v:shape id="_x0000_i1029" type="#_x0000_t75" style="width:60.75pt;height:14.25pt" o:ole="">
            <v:imagedata r:id="rId15" o:title=""/>
          </v:shape>
          <o:OLEObject Type="Embed" ProgID="Equation.DSMT4" ShapeID="_x0000_i1029" DrawAspect="Content" ObjectID="_1631719597" r:id="rId16"/>
        </w:objec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ab/>
        <w:t xml:space="preserve">+) </w:t>
      </w:r>
      <w:r w:rsidRPr="007D69AB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80" w:dyaOrig="279">
          <v:shape id="_x0000_i1030" type="#_x0000_t75" style="width:63.75pt;height:14.25pt" o:ole="">
            <v:imagedata r:id="rId17" o:title=""/>
          </v:shape>
          <o:OLEObject Type="Embed" ProgID="Equation.DSMT4" ShapeID="_x0000_i1030" DrawAspect="Content" ObjectID="_1631719598" r:id="rId18"/>
        </w:objec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ab/>
        <w:t xml:space="preserve">+) </w:t>
      </w:r>
      <w:r w:rsidRPr="007D69A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00" w:dyaOrig="620">
          <v:shape id="_x0000_i1031" type="#_x0000_t75" style="width:69.75pt;height:30.75pt" o:ole="">
            <v:imagedata r:id="rId19" o:title=""/>
          </v:shape>
          <o:OLEObject Type="Embed" ProgID="Equation.DSMT4" ShapeID="_x0000_i1031" DrawAspect="Content" ObjectID="_1631719599" r:id="rId20"/>
        </w:object>
      </w:r>
    </w:p>
    <w:p w:rsidR="005C1FC6" w:rsidRPr="007D69AB" w:rsidRDefault="005F2D9D" w:rsidP="006024B8">
      <w:pPr>
        <w:tabs>
          <w:tab w:val="left" w:pos="4155"/>
          <w:tab w:val="left" w:pos="81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>+)</w:t>
      </w:r>
      <w:r w:rsidRPr="007D69AB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40" w:dyaOrig="279">
          <v:shape id="_x0000_i1032" type="#_x0000_t75" style="width:1in;height:14.25pt" o:ole="">
            <v:imagedata r:id="rId21" o:title=""/>
          </v:shape>
          <o:OLEObject Type="Embed" ProgID="Equation.DSMT4" ShapeID="_x0000_i1032" DrawAspect="Content" ObjectID="_1631719600" r:id="rId22"/>
        </w:objec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ab/>
        <w:t>+)</w:t>
      </w:r>
      <w:r w:rsidRPr="007D69AB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780" w:dyaOrig="320">
          <v:shape id="_x0000_i1033" type="#_x0000_t75" style="width:89.25pt;height:15.75pt" o:ole="">
            <v:imagedata r:id="rId23" o:title=""/>
          </v:shape>
          <o:OLEObject Type="Embed" ProgID="Equation.DSMT4" ShapeID="_x0000_i1033" DrawAspect="Content" ObjectID="_1631719601" r:id="rId24"/>
        </w:objec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ab/>
        <w:t>+)</w:t>
      </w:r>
      <w:r w:rsidR="00C95CFC" w:rsidRPr="007D69A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20" w:dyaOrig="620">
          <v:shape id="_x0000_i1034" type="#_x0000_t75" style="width:71.25pt;height:30.75pt" o:ole="">
            <v:imagedata r:id="rId25" o:title=""/>
          </v:shape>
          <o:OLEObject Type="Embed" ProgID="Equation.DSMT4" ShapeID="_x0000_i1034" DrawAspect="Content" ObjectID="_1631719602" r:id="rId26"/>
        </w:object>
      </w:r>
    </w:p>
    <w:p w:rsidR="00C95CFC" w:rsidRPr="007D69AB" w:rsidRDefault="00C95CFC" w:rsidP="006024B8">
      <w:pPr>
        <w:tabs>
          <w:tab w:val="left" w:pos="4155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7D69A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860" w:dyaOrig="620">
          <v:shape id="_x0000_i1035" type="#_x0000_t75" style="width:93pt;height:30.75pt" o:ole="">
            <v:imagedata r:id="rId27" o:title=""/>
          </v:shape>
          <o:OLEObject Type="Embed" ProgID="Equation.DSMT4" ShapeID="_x0000_i1035" DrawAspect="Content" ObjectID="_1631719603" r:id="rId28"/>
        </w:objec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ab/>
        <w:t xml:space="preserve">+) </w:t>
      </w:r>
      <w:r w:rsidRPr="007D69A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800" w:dyaOrig="620">
          <v:shape id="_x0000_i1036" type="#_x0000_t75" style="width:90pt;height:30.75pt" o:ole="">
            <v:imagedata r:id="rId29" o:title=""/>
          </v:shape>
          <o:OLEObject Type="Embed" ProgID="Equation.DSMT4" ShapeID="_x0000_i1036" DrawAspect="Content" ObjectID="_1631719604" r:id="rId30"/>
        </w:object>
      </w:r>
    </w:p>
    <w:p w:rsidR="00C95CFC" w:rsidRPr="007D69AB" w:rsidRDefault="00C95CFC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lastRenderedPageBreak/>
        <w:t>c. Khi góc nhọn α tăng từ 0</w:t>
      </w:r>
      <w:r w:rsidRPr="007D69AB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đến 90</w:t>
      </w:r>
      <w:r w:rsidRPr="007D69AB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thì: </w:t>
      </w:r>
    </w:p>
    <w:p w:rsidR="005C1FC6" w:rsidRPr="007D69AB" w:rsidRDefault="00C95CFC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>+) Sin α và tan α tăng</w:t>
      </w:r>
    </w:p>
    <w:p w:rsidR="00C95CFC" w:rsidRPr="007D69AB" w:rsidRDefault="00C95CFC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>+) Cos α và Cot α giảm</w:t>
      </w:r>
    </w:p>
    <w:p w:rsidR="00C95CFC" w:rsidRPr="007D69AB" w:rsidRDefault="00C95CFC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>3. Bảng tỷ số lượng giác của một số góc đặc biệt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8"/>
        <w:gridCol w:w="1710"/>
        <w:gridCol w:w="1710"/>
        <w:gridCol w:w="1530"/>
      </w:tblGrid>
      <w:tr w:rsidR="00C95CFC" w:rsidRPr="007D69AB" w:rsidTr="00C95CFC">
        <w:trPr>
          <w:jc w:val="center"/>
        </w:trPr>
        <w:tc>
          <w:tcPr>
            <w:tcW w:w="1278" w:type="dxa"/>
          </w:tcPr>
          <w:p w:rsidR="00C95CFC" w:rsidRPr="007D69AB" w:rsidRDefault="00C95CFC" w:rsidP="006024B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710" w:type="dxa"/>
          </w:tcPr>
          <w:p w:rsidR="00C95CFC" w:rsidRPr="007D69AB" w:rsidRDefault="00C95CFC" w:rsidP="006024B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30</w:t>
            </w:r>
            <w:r w:rsidRPr="007D69A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</w:p>
        </w:tc>
        <w:tc>
          <w:tcPr>
            <w:tcW w:w="1710" w:type="dxa"/>
          </w:tcPr>
          <w:p w:rsidR="00C95CFC" w:rsidRPr="007D69AB" w:rsidRDefault="00C95CFC" w:rsidP="006024B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5</w:t>
            </w:r>
            <w:r w:rsidRPr="007D69A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</w:p>
        </w:tc>
        <w:tc>
          <w:tcPr>
            <w:tcW w:w="1530" w:type="dxa"/>
          </w:tcPr>
          <w:p w:rsidR="00C95CFC" w:rsidRPr="007D69AB" w:rsidRDefault="00C95CFC" w:rsidP="006024B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60</w:t>
            </w:r>
            <w:r w:rsidRPr="007D69A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</w:p>
        </w:tc>
      </w:tr>
      <w:tr w:rsidR="00C95CFC" w:rsidRPr="007D69AB" w:rsidTr="00C95CFC">
        <w:trPr>
          <w:jc w:val="center"/>
        </w:trPr>
        <w:tc>
          <w:tcPr>
            <w:tcW w:w="1278" w:type="dxa"/>
          </w:tcPr>
          <w:p w:rsidR="00C95CFC" w:rsidRPr="007D69AB" w:rsidRDefault="00C95CFC" w:rsidP="006024B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Sin α</w:t>
            </w:r>
          </w:p>
        </w:tc>
        <w:tc>
          <w:tcPr>
            <w:tcW w:w="1710" w:type="dxa"/>
          </w:tcPr>
          <w:p w:rsidR="00C95CFC" w:rsidRPr="007D69AB" w:rsidRDefault="00C95CFC" w:rsidP="006024B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240" w:dyaOrig="620">
                <v:shape id="_x0000_i1037" type="#_x0000_t75" style="width:12pt;height:30.75pt" o:ole="">
                  <v:imagedata r:id="rId31" o:title=""/>
                </v:shape>
                <o:OLEObject Type="Embed" ProgID="Equation.DSMT4" ShapeID="_x0000_i1037" DrawAspect="Content" ObjectID="_1631719605" r:id="rId32"/>
              </w:object>
            </w:r>
          </w:p>
        </w:tc>
        <w:tc>
          <w:tcPr>
            <w:tcW w:w="1710" w:type="dxa"/>
          </w:tcPr>
          <w:p w:rsidR="00C95CFC" w:rsidRPr="007D69AB" w:rsidRDefault="00C95CFC" w:rsidP="006024B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420" w:dyaOrig="680">
                <v:shape id="_x0000_i1038" type="#_x0000_t75" style="width:21pt;height:33.75pt" o:ole="">
                  <v:imagedata r:id="rId33" o:title=""/>
                </v:shape>
                <o:OLEObject Type="Embed" ProgID="Equation.DSMT4" ShapeID="_x0000_i1038" DrawAspect="Content" ObjectID="_1631719606" r:id="rId34"/>
              </w:object>
            </w:r>
          </w:p>
        </w:tc>
        <w:tc>
          <w:tcPr>
            <w:tcW w:w="1530" w:type="dxa"/>
          </w:tcPr>
          <w:p w:rsidR="00C95CFC" w:rsidRPr="007D69AB" w:rsidRDefault="00C95CFC" w:rsidP="006024B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400" w:dyaOrig="680">
                <v:shape id="_x0000_i1039" type="#_x0000_t75" style="width:20.25pt;height:33.75pt" o:ole="">
                  <v:imagedata r:id="rId35" o:title=""/>
                </v:shape>
                <o:OLEObject Type="Embed" ProgID="Equation.DSMT4" ShapeID="_x0000_i1039" DrawAspect="Content" ObjectID="_1631719607" r:id="rId36"/>
              </w:object>
            </w:r>
          </w:p>
        </w:tc>
      </w:tr>
      <w:tr w:rsidR="00C95CFC" w:rsidRPr="007D69AB" w:rsidTr="00C95CFC">
        <w:trPr>
          <w:jc w:val="center"/>
        </w:trPr>
        <w:tc>
          <w:tcPr>
            <w:tcW w:w="1278" w:type="dxa"/>
          </w:tcPr>
          <w:p w:rsidR="00C95CFC" w:rsidRPr="007D69AB" w:rsidRDefault="00C95CFC" w:rsidP="006024B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os α</w:t>
            </w:r>
          </w:p>
        </w:tc>
        <w:tc>
          <w:tcPr>
            <w:tcW w:w="1710" w:type="dxa"/>
          </w:tcPr>
          <w:p w:rsidR="00C95CFC" w:rsidRPr="007D69AB" w:rsidRDefault="00C95CFC" w:rsidP="006024B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400" w:dyaOrig="680">
                <v:shape id="_x0000_i1040" type="#_x0000_t75" style="width:20.25pt;height:33.75pt" o:ole="">
                  <v:imagedata r:id="rId35" o:title=""/>
                </v:shape>
                <o:OLEObject Type="Embed" ProgID="Equation.DSMT4" ShapeID="_x0000_i1040" DrawAspect="Content" ObjectID="_1631719608" r:id="rId37"/>
              </w:object>
            </w:r>
          </w:p>
        </w:tc>
        <w:tc>
          <w:tcPr>
            <w:tcW w:w="1710" w:type="dxa"/>
          </w:tcPr>
          <w:p w:rsidR="00C95CFC" w:rsidRPr="007D69AB" w:rsidRDefault="00C95CFC" w:rsidP="006024B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420" w:dyaOrig="680">
                <v:shape id="_x0000_i1041" type="#_x0000_t75" style="width:21pt;height:33.75pt" o:ole="">
                  <v:imagedata r:id="rId33" o:title=""/>
                </v:shape>
                <o:OLEObject Type="Embed" ProgID="Equation.DSMT4" ShapeID="_x0000_i1041" DrawAspect="Content" ObjectID="_1631719609" r:id="rId38"/>
              </w:object>
            </w:r>
          </w:p>
        </w:tc>
        <w:tc>
          <w:tcPr>
            <w:tcW w:w="1530" w:type="dxa"/>
          </w:tcPr>
          <w:p w:rsidR="00C95CFC" w:rsidRPr="007D69AB" w:rsidRDefault="00C95CFC" w:rsidP="006024B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240" w:dyaOrig="620">
                <v:shape id="_x0000_i1042" type="#_x0000_t75" style="width:12pt;height:30.75pt" o:ole="">
                  <v:imagedata r:id="rId31" o:title=""/>
                </v:shape>
                <o:OLEObject Type="Embed" ProgID="Equation.DSMT4" ShapeID="_x0000_i1042" DrawAspect="Content" ObjectID="_1631719610" r:id="rId39"/>
              </w:object>
            </w:r>
          </w:p>
        </w:tc>
      </w:tr>
      <w:tr w:rsidR="00C95CFC" w:rsidRPr="007D69AB" w:rsidTr="00C95CFC">
        <w:trPr>
          <w:jc w:val="center"/>
        </w:trPr>
        <w:tc>
          <w:tcPr>
            <w:tcW w:w="1278" w:type="dxa"/>
          </w:tcPr>
          <w:p w:rsidR="00C95CFC" w:rsidRPr="007D69AB" w:rsidRDefault="00C95CFC" w:rsidP="006024B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an α</w:t>
            </w:r>
          </w:p>
        </w:tc>
        <w:tc>
          <w:tcPr>
            <w:tcW w:w="1710" w:type="dxa"/>
          </w:tcPr>
          <w:p w:rsidR="00C95CFC" w:rsidRPr="007D69AB" w:rsidRDefault="00C95CFC" w:rsidP="006024B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400" w:dyaOrig="680">
                <v:shape id="_x0000_i1043" type="#_x0000_t75" style="width:20.25pt;height:33.75pt" o:ole="">
                  <v:imagedata r:id="rId40" o:title=""/>
                </v:shape>
                <o:OLEObject Type="Embed" ProgID="Equation.DSMT4" ShapeID="_x0000_i1043" DrawAspect="Content" ObjectID="_1631719611" r:id="rId41"/>
              </w:object>
            </w:r>
          </w:p>
        </w:tc>
        <w:tc>
          <w:tcPr>
            <w:tcW w:w="1710" w:type="dxa"/>
          </w:tcPr>
          <w:p w:rsidR="00C95CFC" w:rsidRPr="007D69AB" w:rsidRDefault="00C95CFC" w:rsidP="006024B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1530" w:type="dxa"/>
          </w:tcPr>
          <w:p w:rsidR="00C95CFC" w:rsidRPr="007D69AB" w:rsidRDefault="00C95CFC" w:rsidP="006024B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position w:val="-8"/>
                <w:sz w:val="28"/>
                <w:szCs w:val="28"/>
                <w:lang w:val="nl-NL"/>
              </w:rPr>
              <w:object w:dxaOrig="360" w:dyaOrig="360">
                <v:shape id="_x0000_i1044" type="#_x0000_t75" style="width:18pt;height:18pt" o:ole="">
                  <v:imagedata r:id="rId42" o:title=""/>
                </v:shape>
                <o:OLEObject Type="Embed" ProgID="Equation.DSMT4" ShapeID="_x0000_i1044" DrawAspect="Content" ObjectID="_1631719612" r:id="rId43"/>
              </w:object>
            </w:r>
          </w:p>
        </w:tc>
      </w:tr>
      <w:tr w:rsidR="00C95CFC" w:rsidRPr="007D69AB" w:rsidTr="00C95CFC">
        <w:trPr>
          <w:jc w:val="center"/>
        </w:trPr>
        <w:tc>
          <w:tcPr>
            <w:tcW w:w="1278" w:type="dxa"/>
          </w:tcPr>
          <w:p w:rsidR="00C95CFC" w:rsidRPr="007D69AB" w:rsidRDefault="00C95CFC" w:rsidP="006024B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ot α</w:t>
            </w:r>
          </w:p>
        </w:tc>
        <w:tc>
          <w:tcPr>
            <w:tcW w:w="1710" w:type="dxa"/>
          </w:tcPr>
          <w:p w:rsidR="00C95CFC" w:rsidRPr="007D69AB" w:rsidRDefault="00C95CFC" w:rsidP="006024B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position w:val="-8"/>
                <w:sz w:val="28"/>
                <w:szCs w:val="28"/>
                <w:lang w:val="nl-NL"/>
              </w:rPr>
              <w:object w:dxaOrig="360" w:dyaOrig="360">
                <v:shape id="_x0000_i1045" type="#_x0000_t75" style="width:18pt;height:18pt" o:ole="">
                  <v:imagedata r:id="rId42" o:title=""/>
                </v:shape>
                <o:OLEObject Type="Embed" ProgID="Equation.DSMT4" ShapeID="_x0000_i1045" DrawAspect="Content" ObjectID="_1631719613" r:id="rId44"/>
              </w:object>
            </w:r>
          </w:p>
        </w:tc>
        <w:tc>
          <w:tcPr>
            <w:tcW w:w="1710" w:type="dxa"/>
          </w:tcPr>
          <w:p w:rsidR="00C95CFC" w:rsidRPr="007D69AB" w:rsidRDefault="00C95CFC" w:rsidP="006024B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1530" w:type="dxa"/>
          </w:tcPr>
          <w:p w:rsidR="00C95CFC" w:rsidRPr="007D69AB" w:rsidRDefault="00C95CFC" w:rsidP="006024B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9AB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400" w:dyaOrig="680">
                <v:shape id="_x0000_i1046" type="#_x0000_t75" style="width:20.25pt;height:33.75pt" o:ole="">
                  <v:imagedata r:id="rId40" o:title=""/>
                </v:shape>
                <o:OLEObject Type="Embed" ProgID="Equation.DSMT4" ShapeID="_x0000_i1046" DrawAspect="Content" ObjectID="_1631719614" r:id="rId45"/>
              </w:object>
            </w:r>
          </w:p>
        </w:tc>
      </w:tr>
    </w:tbl>
    <w:p w:rsidR="006024B8" w:rsidRDefault="006024B8" w:rsidP="006024B8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C95CFC" w:rsidRPr="006024B8" w:rsidRDefault="00C95CFC" w:rsidP="006024B8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024B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. Bài tập và các dạng toán</w:t>
      </w:r>
    </w:p>
    <w:p w:rsidR="006024B8" w:rsidRPr="006024B8" w:rsidRDefault="006024B8" w:rsidP="006024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024B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1: Tính tỉ số lượng giác của góc nhọn, tính cạnh, tính góc</w:t>
      </w:r>
    </w:p>
    <w:p w:rsidR="006024B8" w:rsidRDefault="006024B8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6024B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Sử dụng các kiến thức trong phần tóm tắt lý thuyết</w:t>
      </w:r>
    </w:p>
    <w:p w:rsidR="00706856" w:rsidRPr="007D69AB" w:rsidRDefault="00706856" w:rsidP="007068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7068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Tìm các tỉ số lượng giác còn lại của góc α, biết:</w:t>
      </w:r>
    </w:p>
    <w:p w:rsidR="00706856" w:rsidRPr="007D69AB" w:rsidRDefault="00706856" w:rsidP="007068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125"/>
          <w:tab w:val="left" w:pos="819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D69A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40" w:dyaOrig="620">
          <v:shape id="_x0000_i1047" type="#_x0000_t75" style="width:47.25pt;height:30.75pt" o:ole="">
            <v:imagedata r:id="rId46" o:title=""/>
          </v:shape>
          <o:OLEObject Type="Embed" ProgID="Equation.DSMT4" ShapeID="_x0000_i1047" DrawAspect="Content" ObjectID="_1631719615" r:id="rId47"/>
        </w:objec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7D69A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040" w:dyaOrig="620">
          <v:shape id="_x0000_i1048" type="#_x0000_t75" style="width:51.75pt;height:30.75pt" o:ole="">
            <v:imagedata r:id="rId48" o:title=""/>
          </v:shape>
          <o:OLEObject Type="Embed" ProgID="Equation.DSMT4" ShapeID="_x0000_i1048" DrawAspect="Content" ObjectID="_1631719616" r:id="rId49"/>
        </w:objec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ab/>
        <w:t xml:space="preserve">c. </w:t>
      </w:r>
      <w:r w:rsidRPr="007D69A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80" w:dyaOrig="620">
          <v:shape id="_x0000_i1049" type="#_x0000_t75" style="width:48.75pt;height:30.75pt" o:ole="">
            <v:imagedata r:id="rId50" o:title=""/>
          </v:shape>
          <o:OLEObject Type="Embed" ProgID="Equation.DSMT4" ShapeID="_x0000_i1049" DrawAspect="Content" ObjectID="_1631719617" r:id="rId51"/>
        </w:object>
      </w:r>
    </w:p>
    <w:p w:rsidR="00706856" w:rsidRPr="00706856" w:rsidRDefault="00706856" w:rsidP="0070685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068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06856" w:rsidRPr="007D69AB" w:rsidRDefault="00706856" w:rsidP="00706856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7D69A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520" w:dyaOrig="620">
          <v:shape id="_x0000_i1050" type="#_x0000_t75" style="width:375.75pt;height:30.75pt" o:ole="">
            <v:imagedata r:id="rId52" o:title=""/>
          </v:shape>
          <o:OLEObject Type="Embed" ProgID="Equation.DSMT4" ShapeID="_x0000_i1050" DrawAspect="Content" ObjectID="_1631719618" r:id="rId53"/>
        </w:object>
      </w:r>
    </w:p>
    <w:p w:rsidR="00706856" w:rsidRPr="007D69AB" w:rsidRDefault="00706856" w:rsidP="007068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7068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Tìm góc nhọn α, biết:</w:t>
      </w:r>
    </w:p>
    <w:p w:rsidR="00706856" w:rsidRPr="007D69AB" w:rsidRDefault="00706856" w:rsidP="007068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>a. Sin α = cos α</w: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                    b. tan α = cot α</w:t>
      </w:r>
    </w:p>
    <w:p w:rsidR="00706856" w:rsidRPr="00706856" w:rsidRDefault="00706856" w:rsidP="00706856">
      <w:pPr>
        <w:tabs>
          <w:tab w:val="center" w:pos="5553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068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706856" w:rsidRPr="007D69AB" w:rsidRDefault="00706856" w:rsidP="00706856">
      <w:pPr>
        <w:tabs>
          <w:tab w:val="center" w:pos="5553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D69A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880" w:dyaOrig="360">
          <v:shape id="_x0000_i1051" type="#_x0000_t75" style="width:294pt;height:18pt" o:ole="">
            <v:imagedata r:id="rId54" o:title=""/>
          </v:shape>
          <o:OLEObject Type="Embed" ProgID="Equation.DSMT4" ShapeID="_x0000_i1051" DrawAspect="Content" ObjectID="_1631719619" r:id="rId55"/>
        </w:object>
      </w:r>
    </w:p>
    <w:p w:rsidR="00706856" w:rsidRPr="007D69AB" w:rsidRDefault="00706856" w:rsidP="00706856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</w:t>
      </w:r>
      <w:r w:rsidRPr="007D69A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6080" w:dyaOrig="360">
          <v:shape id="_x0000_i1052" type="#_x0000_t75" style="width:303.75pt;height:18pt" o:ole="">
            <v:imagedata r:id="rId56" o:title=""/>
          </v:shape>
          <o:OLEObject Type="Embed" ProgID="Equation.DSMT4" ShapeID="_x0000_i1052" DrawAspect="Content" ObjectID="_1631719620" r:id="rId57"/>
        </w:object>
      </w:r>
    </w:p>
    <w:p w:rsidR="00706856" w:rsidRPr="007D69AB" w:rsidRDefault="00706856" w:rsidP="007068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7068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Tính giá trị của các biểu thức sau</w:t>
      </w:r>
    </w:p>
    <w:p w:rsidR="00706856" w:rsidRPr="007D69AB" w:rsidRDefault="00706856" w:rsidP="007068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D69AB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800" w:dyaOrig="320">
          <v:shape id="_x0000_i1053" type="#_x0000_t75" style="width:189.75pt;height:15.75pt" o:ole="">
            <v:imagedata r:id="rId58" o:title=""/>
          </v:shape>
          <o:OLEObject Type="Embed" ProgID="Equation.DSMT4" ShapeID="_x0000_i1053" DrawAspect="Content" ObjectID="_1631719621" r:id="rId59"/>
        </w:objec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 b. </w:t>
      </w:r>
      <w:r w:rsidRPr="007D69AB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540" w:dyaOrig="320">
          <v:shape id="_x0000_i1054" type="#_x0000_t75" style="width:126.75pt;height:15.75pt" o:ole="">
            <v:imagedata r:id="rId60" o:title=""/>
          </v:shape>
          <o:OLEObject Type="Embed" ProgID="Equation.DSMT4" ShapeID="_x0000_i1054" DrawAspect="Content" ObjectID="_1631719622" r:id="rId61"/>
        </w:object>
      </w:r>
    </w:p>
    <w:p w:rsidR="00706856" w:rsidRPr="007D69AB" w:rsidRDefault="00706856" w:rsidP="007068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24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7D69AB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300" w:dyaOrig="320">
          <v:shape id="_x0000_i1055" type="#_x0000_t75" style="width:165pt;height:15.75pt" o:ole="">
            <v:imagedata r:id="rId62" o:title=""/>
          </v:shape>
          <o:OLEObject Type="Embed" ProgID="Equation.DSMT4" ShapeID="_x0000_i1055" DrawAspect="Content" ObjectID="_1631719623" r:id="rId63"/>
        </w:objec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</w:t>
      </w:r>
      <w:r w:rsidRPr="007D69AB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500" w:dyaOrig="320">
          <v:shape id="_x0000_i1056" type="#_x0000_t75" style="width:174.75pt;height:15.75pt" o:ole="">
            <v:imagedata r:id="rId64" o:title=""/>
          </v:shape>
          <o:OLEObject Type="Embed" ProgID="Equation.DSMT4" ShapeID="_x0000_i1056" DrawAspect="Content" ObjectID="_1631719624" r:id="rId65"/>
        </w:object>
      </w:r>
    </w:p>
    <w:p w:rsidR="00706856" w:rsidRPr="003F5CAF" w:rsidRDefault="00706856" w:rsidP="0070685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06856" w:rsidRPr="007D69AB" w:rsidRDefault="00706856" w:rsidP="00706856">
      <w:pPr>
        <w:tabs>
          <w:tab w:val="left" w:pos="462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D69A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860" w:dyaOrig="680">
          <v:shape id="_x0000_i1057" type="#_x0000_t75" style="width:143.25pt;height:33.75pt" o:ole="">
            <v:imagedata r:id="rId66" o:title=""/>
          </v:shape>
          <o:OLEObject Type="Embed" ProgID="Equation.DSMT4" ShapeID="_x0000_i1057" DrawAspect="Content" ObjectID="_1631719625" r:id="rId67"/>
        </w:objec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b. </w:t>
      </w:r>
      <w:r w:rsidRPr="007D69A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719" w:dyaOrig="680">
          <v:shape id="_x0000_i1058" type="#_x0000_t75" style="width:86.25pt;height:33.75pt" o:ole="">
            <v:imagedata r:id="rId68" o:title=""/>
          </v:shape>
          <o:OLEObject Type="Embed" ProgID="Equation.DSMT4" ShapeID="_x0000_i1058" DrawAspect="Content" ObjectID="_1631719626" r:id="rId69"/>
        </w:object>
      </w:r>
    </w:p>
    <w:p w:rsidR="00706856" w:rsidRPr="007D69AB" w:rsidRDefault="00706856" w:rsidP="00706856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7D69A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800" w:dyaOrig="680">
          <v:shape id="_x0000_i1059" type="#_x0000_t75" style="width:290.25pt;height:33.75pt" o:ole="">
            <v:imagedata r:id="rId70" o:title=""/>
          </v:shape>
          <o:OLEObject Type="Embed" ProgID="Equation.DSMT4" ShapeID="_x0000_i1059" DrawAspect="Content" ObjectID="_1631719627" r:id="rId71"/>
        </w:object>
      </w:r>
    </w:p>
    <w:p w:rsidR="00706856" w:rsidRDefault="00706856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7D69A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6180" w:dyaOrig="360">
          <v:shape id="_x0000_i1060" type="#_x0000_t75" style="width:309pt;height:18pt" o:ole="">
            <v:imagedata r:id="rId72" o:title=""/>
          </v:shape>
          <o:OLEObject Type="Embed" ProgID="Equation.DSMT4" ShapeID="_x0000_i1060" DrawAspect="Content" ObjectID="_1631719628" r:id="rId73"/>
        </w:object>
      </w:r>
    </w:p>
    <w:p w:rsidR="006024B8" w:rsidRDefault="003F5CAF" w:rsidP="006024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6024B8" w:rsidRPr="006024B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024B8"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6024B8">
        <w:rPr>
          <w:rFonts w:ascii="Times New Roman" w:hAnsi="Times New Roman" w:cs="Times New Roman"/>
          <w:sz w:val="28"/>
          <w:szCs w:val="28"/>
          <w:lang w:val="nl-NL"/>
        </w:rPr>
        <w:t>Cho tam giác ABC vuông tại C có BC = 1,2cm, AC = 0,9cm. Tính các tỉ số lượng giác của góc B Từ đó suy ra tỉ số lượng giác của góc A</w:t>
      </w:r>
    </w:p>
    <w:p w:rsidR="006024B8" w:rsidRPr="006024B8" w:rsidRDefault="006024B8" w:rsidP="00956C73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024B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06856" w:rsidRDefault="00956C73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956C73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-3175</wp:posOffset>
            </wp:positionV>
            <wp:extent cx="2133600" cy="173355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64C9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="002F64C9" w:rsidRPr="002F64C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20" w:dyaOrig="620">
          <v:shape id="_x0000_i1061" type="#_x0000_t75" style="width:45.75pt;height:30.75pt" o:ole="">
            <v:imagedata r:id="rId75" o:title=""/>
          </v:shape>
          <o:OLEObject Type="Embed" ProgID="Equation.DSMT4" ShapeID="_x0000_i1061" DrawAspect="Content" ObjectID="_1631719629" r:id="rId76"/>
        </w:object>
      </w:r>
      <w:r w:rsidR="002F64C9">
        <w:rPr>
          <w:rFonts w:ascii="Times New Roman" w:hAnsi="Times New Roman" w:cs="Times New Roman"/>
          <w:sz w:val="28"/>
          <w:szCs w:val="28"/>
          <w:lang w:val="nl-NL"/>
        </w:rPr>
        <w:tab/>
        <w:t xml:space="preserve">- </w:t>
      </w:r>
      <w:r w:rsidR="002F64C9" w:rsidRPr="007D69A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80" w:dyaOrig="620">
          <v:shape id="_x0000_i1062" type="#_x0000_t75" style="width:48.75pt;height:30.75pt" o:ole="">
            <v:imagedata r:id="rId77" o:title=""/>
          </v:shape>
          <o:OLEObject Type="Embed" ProgID="Equation.DSMT4" ShapeID="_x0000_i1062" DrawAspect="Content" ObjectID="_1631719630" r:id="rId78"/>
        </w:object>
      </w:r>
      <w:r w:rsidR="002F64C9">
        <w:rPr>
          <w:rFonts w:ascii="Times New Roman" w:hAnsi="Times New Roman" w:cs="Times New Roman"/>
          <w:sz w:val="28"/>
          <w:szCs w:val="28"/>
          <w:lang w:val="nl-NL"/>
        </w:rPr>
        <w:tab/>
        <w:t xml:space="preserve">- </w:t>
      </w:r>
      <w:r w:rsidR="002F64C9" w:rsidRPr="007D69A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80" w:dyaOrig="620">
          <v:shape id="_x0000_i1063" type="#_x0000_t75" style="width:48.75pt;height:30.75pt" o:ole="">
            <v:imagedata r:id="rId79" o:title=""/>
          </v:shape>
          <o:OLEObject Type="Embed" ProgID="Equation.DSMT4" ShapeID="_x0000_i1063" DrawAspect="Content" ObjectID="_1631719631" r:id="rId80"/>
        </w:object>
      </w:r>
      <w:r w:rsidR="002F64C9">
        <w:rPr>
          <w:rFonts w:ascii="Times New Roman" w:hAnsi="Times New Roman" w:cs="Times New Roman"/>
          <w:sz w:val="28"/>
          <w:szCs w:val="28"/>
          <w:lang w:val="nl-NL"/>
        </w:rPr>
        <w:tab/>
        <w:t xml:space="preserve">- </w:t>
      </w:r>
      <w:r w:rsidR="002F64C9" w:rsidRPr="007D69A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60" w:dyaOrig="620">
          <v:shape id="_x0000_i1064" type="#_x0000_t75" style="width:48pt;height:30.75pt" o:ole="">
            <v:imagedata r:id="rId81" o:title=""/>
          </v:shape>
          <o:OLEObject Type="Embed" ProgID="Equation.DSMT4" ShapeID="_x0000_i1064" DrawAspect="Content" ObjectID="_1631719632" r:id="rId82"/>
        </w:object>
      </w:r>
    </w:p>
    <w:p w:rsidR="00706856" w:rsidRDefault="002F64C9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F64C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220" w:dyaOrig="620">
          <v:shape id="_x0000_i1065" type="#_x0000_t75" style="width:210.75pt;height:30.75pt" o:ole="">
            <v:imagedata r:id="rId83" o:title=""/>
          </v:shape>
          <o:OLEObject Type="Embed" ProgID="Equation.DSMT4" ShapeID="_x0000_i1065" DrawAspect="Content" ObjectID="_1631719633" r:id="rId84"/>
        </w:object>
      </w:r>
    </w:p>
    <w:p w:rsidR="002F64C9" w:rsidRDefault="002F64C9" w:rsidP="006024B8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2F64C9" w:rsidRDefault="002F64C9" w:rsidP="006024B8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6024B8" w:rsidRDefault="003F5CAF" w:rsidP="006024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6024B8" w:rsidRPr="006024B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024B8"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6024B8">
        <w:rPr>
          <w:rFonts w:ascii="Times New Roman" w:hAnsi="Times New Roman" w:cs="Times New Roman"/>
          <w:sz w:val="28"/>
          <w:szCs w:val="28"/>
          <w:lang w:val="nl-NL"/>
        </w:rPr>
        <w:t>Cho tam giác ABC vuông tại A có AB = 1,6cm, AC = 1,2cm. Tính các tỉ số lượng giác của góc B Từ đó suy ra tỉ số lượng giác củ</w:t>
      </w:r>
      <w:r w:rsidR="00706856">
        <w:rPr>
          <w:rFonts w:ascii="Times New Roman" w:hAnsi="Times New Roman" w:cs="Times New Roman"/>
          <w:sz w:val="28"/>
          <w:szCs w:val="28"/>
          <w:lang w:val="nl-NL"/>
        </w:rPr>
        <w:t>a góc C</w:t>
      </w:r>
    </w:p>
    <w:p w:rsidR="006024B8" w:rsidRDefault="002F64C9" w:rsidP="002F64C9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F64C9">
        <w:rPr>
          <w:rFonts w:ascii="Times New Roman" w:hAnsi="Times New Roman" w:cs="Times New Roman"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63872" behindDoc="0" locked="0" layoutInCell="1" allowOverlap="1" wp14:anchorId="270C43D0" wp14:editId="1C92525D">
            <wp:simplePos x="0" y="0"/>
            <wp:positionH relativeFrom="column">
              <wp:posOffset>2540</wp:posOffset>
            </wp:positionH>
            <wp:positionV relativeFrom="paragraph">
              <wp:posOffset>20955</wp:posOffset>
            </wp:positionV>
            <wp:extent cx="2105025" cy="17526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024B8" w:rsidRPr="006024B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F64C9" w:rsidRPr="002F64C9" w:rsidRDefault="002F64C9" w:rsidP="002F64C9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F64C9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Pr="002F64C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20" w:dyaOrig="620">
          <v:shape id="_x0000_i1066" type="#_x0000_t75" style="width:45.75pt;height:30.75pt" o:ole="">
            <v:imagedata r:id="rId75" o:title=""/>
          </v:shape>
          <o:OLEObject Type="Embed" ProgID="Equation.DSMT4" ShapeID="_x0000_i1066" DrawAspect="Content" ObjectID="_1631719634" r:id="rId86"/>
        </w:object>
      </w:r>
      <w:r w:rsidRPr="002F64C9">
        <w:rPr>
          <w:rFonts w:ascii="Times New Roman" w:hAnsi="Times New Roman" w:cs="Times New Roman"/>
          <w:sz w:val="28"/>
          <w:szCs w:val="28"/>
          <w:lang w:val="nl-NL"/>
        </w:rPr>
        <w:tab/>
        <w:t xml:space="preserve">- </w:t>
      </w:r>
      <w:r w:rsidRPr="002F64C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80" w:dyaOrig="620">
          <v:shape id="_x0000_i1067" type="#_x0000_t75" style="width:48.75pt;height:30.75pt" o:ole="">
            <v:imagedata r:id="rId77" o:title=""/>
          </v:shape>
          <o:OLEObject Type="Embed" ProgID="Equation.DSMT4" ShapeID="_x0000_i1067" DrawAspect="Content" ObjectID="_1631719635" r:id="rId87"/>
        </w:object>
      </w:r>
      <w:r w:rsidRPr="002F64C9">
        <w:rPr>
          <w:rFonts w:ascii="Times New Roman" w:hAnsi="Times New Roman" w:cs="Times New Roman"/>
          <w:sz w:val="28"/>
          <w:szCs w:val="28"/>
          <w:lang w:val="nl-NL"/>
        </w:rPr>
        <w:tab/>
        <w:t xml:space="preserve">- </w:t>
      </w:r>
      <w:r w:rsidRPr="002F64C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80" w:dyaOrig="620">
          <v:shape id="_x0000_i1068" type="#_x0000_t75" style="width:48.75pt;height:30.75pt" o:ole="">
            <v:imagedata r:id="rId79" o:title=""/>
          </v:shape>
          <o:OLEObject Type="Embed" ProgID="Equation.DSMT4" ShapeID="_x0000_i1068" DrawAspect="Content" ObjectID="_1631719636" r:id="rId88"/>
        </w:object>
      </w:r>
      <w:r w:rsidRPr="002F64C9">
        <w:rPr>
          <w:rFonts w:ascii="Times New Roman" w:hAnsi="Times New Roman" w:cs="Times New Roman"/>
          <w:sz w:val="28"/>
          <w:szCs w:val="28"/>
          <w:lang w:val="nl-NL"/>
        </w:rPr>
        <w:tab/>
        <w:t xml:space="preserve">- </w:t>
      </w:r>
      <w:r w:rsidRPr="002F64C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60" w:dyaOrig="620">
          <v:shape id="_x0000_i1069" type="#_x0000_t75" style="width:48pt;height:30.75pt" o:ole="">
            <v:imagedata r:id="rId81" o:title=""/>
          </v:shape>
          <o:OLEObject Type="Embed" ProgID="Equation.DSMT4" ShapeID="_x0000_i1069" DrawAspect="Content" ObjectID="_1631719637" r:id="rId89"/>
        </w:object>
      </w:r>
    </w:p>
    <w:p w:rsidR="002F64C9" w:rsidRPr="002F64C9" w:rsidRDefault="002F64C9" w:rsidP="002F64C9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F64C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220" w:dyaOrig="620">
          <v:shape id="_x0000_i1070" type="#_x0000_t75" style="width:210.75pt;height:30.75pt" o:ole="">
            <v:imagedata r:id="rId90" o:title=""/>
          </v:shape>
          <o:OLEObject Type="Embed" ProgID="Equation.DSMT4" ShapeID="_x0000_i1070" DrawAspect="Content" ObjectID="_1631719638" r:id="rId91"/>
        </w:object>
      </w:r>
    </w:p>
    <w:p w:rsidR="002F64C9" w:rsidRDefault="002F64C9" w:rsidP="002F64C9">
      <w:pPr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6024B8" w:rsidRDefault="006024B8" w:rsidP="006024B8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706856" w:rsidRDefault="003F5CAF" w:rsidP="007068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706856" w:rsidRPr="007068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706856"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tại A, đường cao AH ( H thuộc BC ), </w:t>
      </w:r>
      <w:r w:rsidR="00706856">
        <w:rPr>
          <w:rFonts w:ascii="Times New Roman" w:hAnsi="Times New Roman" w:cs="Times New Roman"/>
          <w:sz w:val="28"/>
          <w:szCs w:val="28"/>
          <w:lang w:val="nl-NL"/>
        </w:rPr>
        <w:t>hãy tính sinB và sinC làm tròn kết quả đến chữ số thập phân thứ tư trong các trường hợp sau</w:t>
      </w:r>
    </w:p>
    <w:p w:rsidR="00706856" w:rsidRPr="007D69AB" w:rsidRDefault="00706856" w:rsidP="007068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. AB = 13m, BH = 0,5dm                            b. BH = 3cm, CH = 4cm</w:t>
      </w:r>
    </w:p>
    <w:p w:rsidR="00706856" w:rsidRPr="00706856" w:rsidRDefault="00706856" w:rsidP="00706856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06856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61824" behindDoc="0" locked="0" layoutInCell="1" allowOverlap="1" wp14:anchorId="12838D0E" wp14:editId="5BC70C3B">
            <wp:simplePos x="0" y="0"/>
            <wp:positionH relativeFrom="column">
              <wp:align>left</wp:align>
            </wp:positionH>
            <wp:positionV relativeFrom="paragraph">
              <wp:posOffset>16510</wp:posOffset>
            </wp:positionV>
            <wp:extent cx="2171700" cy="1362075"/>
            <wp:effectExtent l="0" t="0" r="0" b="0"/>
            <wp:wrapSquare wrapText="bothSides"/>
            <wp:docPr id="3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68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06856" w:rsidRDefault="00706856" w:rsidP="00706856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. Áp dụng các tỉ số lượng giác cho tam giác vuông ABH để tính SinB, rồi từ đó suy ra Sin C</w:t>
      </w:r>
    </w:p>
    <w:p w:rsidR="00706856" w:rsidRDefault="00706856" w:rsidP="00706856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. Áp dụng hệ thức lượng về cạnh góc vuông và hình chiếu lên cạnh huyền trong tam giác vuông ABC để tính AB. Sau đó làm tương tự câu a</w:t>
      </w:r>
    </w:p>
    <w:p w:rsidR="00706856" w:rsidRDefault="003F5CAF" w:rsidP="007068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706856" w:rsidRPr="006024B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706856"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706856">
        <w:rPr>
          <w:rFonts w:ascii="Times New Roman" w:hAnsi="Times New Roman" w:cs="Times New Roman"/>
          <w:sz w:val="28"/>
          <w:szCs w:val="28"/>
          <w:lang w:val="nl-NL"/>
        </w:rPr>
        <w:t xml:space="preserve">Cho tam giác ABC có </w:t>
      </w:r>
      <w:r w:rsidR="00706856" w:rsidRPr="00706856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20" w:dyaOrig="380">
          <v:shape id="_x0000_i1071" type="#_x0000_t75" style="width:162.75pt;height:18.75pt" o:ole="">
            <v:imagedata r:id="rId93" o:title=""/>
          </v:shape>
          <o:OLEObject Type="Embed" ProgID="Equation.DSMT4" ShapeID="_x0000_i1071" DrawAspect="Content" ObjectID="_1631719639" r:id="rId94"/>
        </w:object>
      </w:r>
      <w:r w:rsidR="00706856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706856" w:rsidRDefault="00706856" w:rsidP="007068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 Chứng minh tam giác ABC vuông</w:t>
      </w:r>
    </w:p>
    <w:p w:rsidR="00706856" w:rsidRDefault="00706856" w:rsidP="007068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 Tính các tỉ số lượng giác của góc B Từ  đó suy ra các tỉ số lượng giác của góc A</w:t>
      </w:r>
    </w:p>
    <w:p w:rsidR="00706856" w:rsidRPr="006024B8" w:rsidRDefault="00706856" w:rsidP="002F64C9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024B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06856" w:rsidRDefault="003F5CAF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3F5CAF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-3175</wp:posOffset>
            </wp:positionV>
            <wp:extent cx="2057400" cy="17145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64C9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Dùng định lý pytago đảo, ta có: </w:t>
      </w:r>
    </w:p>
    <w:p w:rsidR="00706856" w:rsidRDefault="003F5CAF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3F5CAF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4480" w:dyaOrig="440">
          <v:shape id="_x0000_i1072" type="#_x0000_t75" style="width:227.25pt;height:21.75pt" o:ole="">
            <v:imagedata r:id="rId96" o:title=""/>
          </v:shape>
          <o:OLEObject Type="Embed" ProgID="Equation.DSMT4" ShapeID="_x0000_i1072" DrawAspect="Content" ObjectID="_1631719640" r:id="rId9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uông tại C</w:t>
      </w:r>
    </w:p>
    <w:p w:rsidR="003F5CAF" w:rsidRDefault="003F5CAF" w:rsidP="003F5CAF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2F64C9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Pr="003F5CAF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700" w:dyaOrig="720">
          <v:shape id="_x0000_i1073" type="#_x0000_t75" style="width:84.75pt;height:36pt" o:ole="">
            <v:imagedata r:id="rId98" o:title=""/>
          </v:shape>
          <o:OLEObject Type="Embed" ProgID="Equation.DSMT4" ShapeID="_x0000_i1073" DrawAspect="Content" ObjectID="_1631719641" r:id="rId99"/>
        </w:object>
      </w:r>
      <w:r w:rsidRPr="002F64C9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F64C9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Pr="003F5CAF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820" w:dyaOrig="720">
          <v:shape id="_x0000_i1074" type="#_x0000_t75" style="width:90.75pt;height:36pt" o:ole="">
            <v:imagedata r:id="rId100" o:title=""/>
          </v:shape>
          <o:OLEObject Type="Embed" ProgID="Equation.DSMT4" ShapeID="_x0000_i1074" DrawAspect="Content" ObjectID="_1631719642" r:id="rId101"/>
        </w:object>
      </w:r>
      <w:r w:rsidRPr="002F64C9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2F64C9" w:rsidRDefault="003F5CAF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F64C9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Pr="003F5CAF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719" w:dyaOrig="720">
          <v:shape id="_x0000_i1075" type="#_x0000_t75" style="width:86.25pt;height:36pt" o:ole="">
            <v:imagedata r:id="rId102" o:title=""/>
          </v:shape>
          <o:OLEObject Type="Embed" ProgID="Equation.DSMT4" ShapeID="_x0000_i1075" DrawAspect="Content" ObjectID="_1631719643" r:id="rId103"/>
        </w:object>
      </w:r>
      <w:r w:rsidRPr="002F64C9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F64C9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Pr="003F5CAF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820" w:dyaOrig="720">
          <v:shape id="_x0000_i1076" type="#_x0000_t75" style="width:90.75pt;height:36pt" o:ole="">
            <v:imagedata r:id="rId104" o:title=""/>
          </v:shape>
          <o:OLEObject Type="Embed" ProgID="Equation.DSMT4" ShapeID="_x0000_i1076" DrawAspect="Content" ObjectID="_1631719644" r:id="rId105"/>
        </w:object>
      </w:r>
    </w:p>
    <w:p w:rsidR="00706856" w:rsidRDefault="003F5CAF" w:rsidP="003F5CA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</w:t>
      </w:r>
      <w:r w:rsidR="00706856" w:rsidRPr="006024B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706856"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706856">
        <w:rPr>
          <w:rFonts w:ascii="Times New Roman" w:hAnsi="Times New Roman" w:cs="Times New Roman"/>
          <w:sz w:val="28"/>
          <w:szCs w:val="28"/>
          <w:lang w:val="nl-NL"/>
        </w:rPr>
        <w:t xml:space="preserve">Cho tam giác ABC vuông tại A, AB = 5cm, </w:t>
      </w:r>
      <w:r w:rsidR="00706856" w:rsidRPr="00706856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020" w:dyaOrig="620">
          <v:shape id="_x0000_i1077" type="#_x0000_t75" style="width:51.75pt;height:30.75pt" o:ole="">
            <v:imagedata r:id="rId106" o:title=""/>
          </v:shape>
          <o:OLEObject Type="Embed" ProgID="Equation.DSMT4" ShapeID="_x0000_i1077" DrawAspect="Content" ObjectID="_1631719645" r:id="rId107"/>
        </w:object>
      </w:r>
      <w:r w:rsidR="00706856">
        <w:rPr>
          <w:rFonts w:ascii="Times New Roman" w:hAnsi="Times New Roman" w:cs="Times New Roman"/>
          <w:sz w:val="28"/>
          <w:szCs w:val="28"/>
          <w:lang w:val="nl-NL"/>
        </w:rPr>
        <w:t xml:space="preserve"> Tính độ dài các đoạn thẳng AC và BC       </w:t>
      </w:r>
    </w:p>
    <w:p w:rsidR="00706856" w:rsidRDefault="00706856" w:rsidP="003F5CA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 Chứng minh tam giác ABC vuông</w:t>
      </w:r>
    </w:p>
    <w:p w:rsidR="00706856" w:rsidRDefault="00706856" w:rsidP="003F5CA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 Tính các tỉ số lượng giác của góc B Từ  đó suy ra các tỉ số lượng giác của góc A</w:t>
      </w:r>
    </w:p>
    <w:p w:rsidR="00706856" w:rsidRPr="006024B8" w:rsidRDefault="00706856" w:rsidP="0070685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024B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706856" w:rsidRDefault="003F5CAF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Áp dụng tỉ số CotB trong tam giác vuông ABC và định lý pytago ta tính được </w:t>
      </w:r>
      <w:r w:rsidRPr="003F5CAF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380" w:dyaOrig="380">
          <v:shape id="_x0000_i1078" type="#_x0000_t75" style="width:120.75pt;height:18.75pt" o:ole="">
            <v:imagedata r:id="rId108" o:title=""/>
          </v:shape>
          <o:OLEObject Type="Embed" ProgID="Equation.DSMT4" ShapeID="_x0000_i1078" DrawAspect="Content" ObjectID="_1631719646" r:id="rId10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706856" w:rsidRDefault="003F5CAF" w:rsidP="007068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</w:t>
      </w:r>
      <w:r w:rsidR="00706856" w:rsidRPr="007068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706856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tại A, AB = 6cm, tanB = </w:t>
      </w:r>
      <w:r w:rsidR="00706856" w:rsidRPr="003650F6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0" w:dyaOrig="620">
          <v:shape id="_x0000_i1079" type="#_x0000_t75" style="width:15.75pt;height:30.75pt" o:ole="">
            <v:imagedata r:id="rId110" o:title=""/>
          </v:shape>
          <o:OLEObject Type="Embed" ProgID="Equation.DSMT4" ShapeID="_x0000_i1079" DrawAspect="Content" ObjectID="_1631719647" r:id="rId111"/>
        </w:object>
      </w:r>
      <w:r w:rsidR="00706856">
        <w:rPr>
          <w:rFonts w:ascii="Times New Roman" w:hAnsi="Times New Roman" w:cs="Times New Roman"/>
          <w:sz w:val="28"/>
          <w:szCs w:val="28"/>
          <w:lang w:val="nl-NL"/>
        </w:rPr>
        <w:t xml:space="preserve">. Hãy tính độ dài đường cao AH và trung tuyến BM của tam giác ABC   </w:t>
      </w:r>
    </w:p>
    <w:p w:rsidR="00706856" w:rsidRDefault="00706856" w:rsidP="003F5CAF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06856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62848" behindDoc="0" locked="0" layoutInCell="1" allowOverlap="1" wp14:anchorId="5B1EEFEF" wp14:editId="4CE78B99">
            <wp:simplePos x="0" y="0"/>
            <wp:positionH relativeFrom="column">
              <wp:posOffset>0</wp:posOffset>
            </wp:positionH>
            <wp:positionV relativeFrom="paragraph">
              <wp:posOffset>14605</wp:posOffset>
            </wp:positionV>
            <wp:extent cx="2276475" cy="1352550"/>
            <wp:effectExtent l="0" t="0" r="0" b="0"/>
            <wp:wrapSquare wrapText="bothSides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68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6024B8" w:rsidRDefault="00706856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Xét </w:t>
      </w:r>
      <w:r w:rsidRPr="003F5D9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120" w:dyaOrig="680">
          <v:shape id="_x0000_i1080" type="#_x0000_t75" style="width:255.75pt;height:33.75pt" o:ole="">
            <v:imagedata r:id="rId113" o:title=""/>
          </v:shape>
          <o:OLEObject Type="Embed" ProgID="Equation.DSMT4" ShapeID="_x0000_i1080" DrawAspect="Content" ObjectID="_1631719648" r:id="rId11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3F5CAF" w:rsidRDefault="003F5CAF" w:rsidP="006024B8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3F5CAF" w:rsidRPr="003F5CAF" w:rsidRDefault="003F5CAF" w:rsidP="006024B8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EF32FA" w:rsidRPr="007D69AB" w:rsidRDefault="003F5CAF" w:rsidP="003F5CA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0</w:t>
      </w:r>
      <w:r w:rsidR="00EF32FA"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F32F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F32FA" w:rsidRPr="007D69AB">
        <w:rPr>
          <w:rFonts w:ascii="Times New Roman" w:hAnsi="Times New Roman" w:cs="Times New Roman"/>
          <w:sz w:val="28"/>
          <w:szCs w:val="28"/>
          <w:lang w:val="nl-NL"/>
        </w:rPr>
        <w:t>Cho tam giác ABC vuông tạ</w:t>
      </w:r>
      <w:r w:rsidR="00EF32FA">
        <w:rPr>
          <w:rFonts w:ascii="Times New Roman" w:hAnsi="Times New Roman" w:cs="Times New Roman"/>
          <w:sz w:val="28"/>
          <w:szCs w:val="28"/>
          <w:lang w:val="nl-NL"/>
        </w:rPr>
        <w:t>i C</w:t>
      </w:r>
      <w:r w:rsidR="00EF32FA"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, </w:t>
      </w:r>
      <w:r w:rsidR="00EF32FA">
        <w:rPr>
          <w:rFonts w:ascii="Times New Roman" w:hAnsi="Times New Roman" w:cs="Times New Roman"/>
          <w:sz w:val="28"/>
          <w:szCs w:val="28"/>
          <w:lang w:val="nl-NL"/>
        </w:rPr>
        <w:t>có BC = 1,2cm, AC = 0,9cm. Tính các tỉ số lượng giác của góc B. Từ đó suy ra tỉ số lượng giác của góc A</w:t>
      </w:r>
    </w:p>
    <w:p w:rsidR="00EF32FA" w:rsidRPr="003F5CAF" w:rsidRDefault="00EF32FA" w:rsidP="006024B8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5CAF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1270</wp:posOffset>
            </wp:positionV>
            <wp:extent cx="2028825" cy="1314450"/>
            <wp:effectExtent l="0" t="0" r="0" b="0"/>
            <wp:wrapSquare wrapText="bothSides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F5CAF" w:rsidRDefault="00EF32FA" w:rsidP="006024B8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EF32FA">
        <w:rPr>
          <w:rFonts w:ascii="Times New Roman" w:hAnsi="Times New Roman" w:cs="Times New Roman"/>
          <w:position w:val="-58"/>
          <w:sz w:val="28"/>
          <w:szCs w:val="28"/>
          <w:lang w:val="nl-NL"/>
        </w:rPr>
        <w:object w:dxaOrig="6240" w:dyaOrig="1280">
          <v:shape id="_x0000_i1081" type="#_x0000_t75" style="width:312pt;height:63.75pt" o:ole="">
            <v:imagedata r:id="rId116" o:title=""/>
          </v:shape>
          <o:OLEObject Type="Embed" ProgID="Equation.DSMT4" ShapeID="_x0000_i1081" DrawAspect="Content" ObjectID="_1631719649" r:id="rId117"/>
        </w:object>
      </w:r>
    </w:p>
    <w:p w:rsidR="005F02A7" w:rsidRPr="007D69AB" w:rsidRDefault="003F5CAF" w:rsidP="003F5CA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1</w:t>
      </w:r>
      <w:r w:rsidR="00072283"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72283"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tại A, đường cao AH ( H thuộc BC ), biết BH = 4cm, CH = 1cm. Hãy giải tam giác ABC</w:t>
      </w:r>
    </w:p>
    <w:p w:rsidR="00072283" w:rsidRPr="003F5CAF" w:rsidRDefault="00D602CB" w:rsidP="006024B8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5CAF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10795</wp:posOffset>
            </wp:positionV>
            <wp:extent cx="2028825" cy="1362075"/>
            <wp:effectExtent l="0" t="0" r="0" b="0"/>
            <wp:wrapSquare wrapText="bothSides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72283"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3F5CAF"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602CB" w:rsidRPr="007D69AB" w:rsidRDefault="00D602CB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>Xét tam giác ABC vuông tại A, áp dụng hệ thức lượng trong tam giác vuông, ta có:</w:t>
      </w:r>
    </w:p>
    <w:p w:rsidR="00D602CB" w:rsidRPr="007D69AB" w:rsidRDefault="00D602CB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7D69A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6120" w:dyaOrig="380">
          <v:shape id="_x0000_i1082" type="#_x0000_t75" style="width:306pt;height:18.75pt" o:ole="">
            <v:imagedata r:id="rId119" o:title=""/>
          </v:shape>
          <o:OLEObject Type="Embed" ProgID="Equation.DSMT4" ShapeID="_x0000_i1082" DrawAspect="Content" ObjectID="_1631719650" r:id="rId120"/>
        </w:object>
      </w:r>
    </w:p>
    <w:p w:rsidR="003F5CAF" w:rsidRDefault="00D602CB" w:rsidP="006024B8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+) Ta có: </w:t>
      </w:r>
      <w:r w:rsidRPr="007D69AB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980" w:dyaOrig="720">
          <v:shape id="_x0000_i1083" type="#_x0000_t75" style="width:299.25pt;height:36pt" o:ole="">
            <v:imagedata r:id="rId121" o:title=""/>
          </v:shape>
          <o:OLEObject Type="Embed" ProgID="Equation.DSMT4" ShapeID="_x0000_i1083" DrawAspect="Content" ObjectID="_1631719651" r:id="rId122"/>
        </w:object>
      </w:r>
    </w:p>
    <w:p w:rsidR="00E722D2" w:rsidRPr="007D69AB" w:rsidRDefault="003F5CAF" w:rsidP="003F5CA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2</w:t>
      </w:r>
      <w:r w:rsidR="00E722D2"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722D2"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tại A, đường cao AH ( H thuộc BC ), biết BH = 4cm, AC = </w:t>
      </w:r>
      <w:r w:rsidR="00E722D2" w:rsidRPr="007D69AB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580" w:dyaOrig="360">
          <v:shape id="_x0000_i1084" type="#_x0000_t75" style="width:29.25pt;height:18pt" o:ole="">
            <v:imagedata r:id="rId123" o:title=""/>
          </v:shape>
          <o:OLEObject Type="Embed" ProgID="Equation.DSMT4" ShapeID="_x0000_i1084" DrawAspect="Content" ObjectID="_1631719652" r:id="rId124"/>
        </w:object>
      </w:r>
      <w:r w:rsidR="00E722D2" w:rsidRPr="007D69AB">
        <w:rPr>
          <w:rFonts w:ascii="Times New Roman" w:hAnsi="Times New Roman" w:cs="Times New Roman"/>
          <w:sz w:val="28"/>
          <w:szCs w:val="28"/>
          <w:lang w:val="nl-NL"/>
        </w:rPr>
        <w:t>cm. Hãy giải tam giác ABC</w:t>
      </w:r>
    </w:p>
    <w:p w:rsidR="00E722D2" w:rsidRPr="003F5CAF" w:rsidRDefault="003F5CAF" w:rsidP="006024B8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5CAF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657728" behindDoc="0" locked="0" layoutInCell="1" allowOverlap="1" wp14:anchorId="3241D6B8" wp14:editId="22D721FE">
            <wp:simplePos x="0" y="0"/>
            <wp:positionH relativeFrom="column">
              <wp:posOffset>0</wp:posOffset>
            </wp:positionH>
            <wp:positionV relativeFrom="paragraph">
              <wp:posOffset>1270</wp:posOffset>
            </wp:positionV>
            <wp:extent cx="2028825" cy="1209675"/>
            <wp:effectExtent l="0" t="0" r="0" b="0"/>
            <wp:wrapSquare wrapText="bothSides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722D2"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602CB" w:rsidRPr="007D69AB" w:rsidRDefault="00D602CB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>Đặt HC = x (cm)</w:t>
      </w:r>
    </w:p>
    <w:p w:rsidR="00D602CB" w:rsidRPr="007D69AB" w:rsidRDefault="00D602CB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>Áp dụng hệ thức lượng trong tam giác vuông ABC, ta có:</w:t>
      </w:r>
    </w:p>
    <w:p w:rsidR="00D602CB" w:rsidRDefault="00D602CB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7820" w:dyaOrig="720">
          <v:shape id="_x0000_i1085" type="#_x0000_t75" style="width:390.75pt;height:36pt" o:ole="">
            <v:imagedata r:id="rId126" o:title=""/>
          </v:shape>
          <o:OLEObject Type="Embed" ProgID="Equation.DSMT4" ShapeID="_x0000_i1085" DrawAspect="Content" ObjectID="_1631719653" r:id="rId127"/>
        </w:object>
      </w:r>
      <w:r w:rsidRPr="007D69AB">
        <w:rPr>
          <w:rFonts w:ascii="Times New Roman" w:hAnsi="Times New Roman" w:cs="Times New Roman"/>
          <w:sz w:val="28"/>
          <w:szCs w:val="28"/>
          <w:lang w:val="nl-NL"/>
        </w:rPr>
        <w:t>Ta có: BC = BH + HC = 13 (cm)</w:t>
      </w:r>
    </w:p>
    <w:p w:rsidR="00D602CB" w:rsidRDefault="00D602CB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>+)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D69A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420" w:dyaOrig="380">
          <v:shape id="_x0000_i1086" type="#_x0000_t75" style="width:221.25pt;height:18.75pt" o:ole="">
            <v:imagedata r:id="rId128" o:title=""/>
          </v:shape>
          <o:OLEObject Type="Embed" ProgID="Equation.DSMT4" ShapeID="_x0000_i1086" DrawAspect="Content" ObjectID="_1631719654" r:id="rId12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+) </w:t>
      </w:r>
      <w:r w:rsidRPr="007D69AB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720" w:dyaOrig="720">
          <v:shape id="_x0000_i1087" type="#_x0000_t75" style="width:236.25pt;height:36pt" o:ole="">
            <v:imagedata r:id="rId130" o:title=""/>
          </v:shape>
          <o:OLEObject Type="Embed" ProgID="Equation.DSMT4" ShapeID="_x0000_i1087" DrawAspect="Content" ObjectID="_1631719655" r:id="rId13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072283" w:rsidRPr="007D69AB" w:rsidRDefault="003F5CAF" w:rsidP="003F5CA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3</w:t>
      </w:r>
      <w:r w:rsidR="007D69AB"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7D69AB"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tại A, có: AB = 10cm, AC = 15cm</w:t>
      </w:r>
    </w:p>
    <w:p w:rsidR="007D69AB" w:rsidRPr="007D69AB" w:rsidRDefault="007D69AB" w:rsidP="003F5CA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>a. Tính góc B</w:t>
      </w:r>
    </w:p>
    <w:p w:rsidR="007D69AB" w:rsidRPr="007D69AB" w:rsidRDefault="007D69AB" w:rsidP="003F5CA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>b. Phân giác trong của góc B cắt AC tại I. Tính AI</w:t>
      </w:r>
    </w:p>
    <w:p w:rsidR="007D69AB" w:rsidRPr="007D69AB" w:rsidRDefault="007D69AB" w:rsidP="003F5CA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7D69AB">
        <w:rPr>
          <w:rFonts w:ascii="Times New Roman" w:hAnsi="Times New Roman" w:cs="Times New Roman"/>
          <w:sz w:val="28"/>
          <w:szCs w:val="28"/>
          <w:lang w:val="nl-NL"/>
        </w:rPr>
        <w:t>c. Vẽ AH vuông góc với BI tại H. Tính AH</w:t>
      </w:r>
    </w:p>
    <w:p w:rsidR="007D69AB" w:rsidRPr="003F5CAF" w:rsidRDefault="003F5CAF" w:rsidP="003F5CAF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1584" behindDoc="0" locked="0" layoutInCell="1" allowOverlap="1" wp14:anchorId="21EC81D3" wp14:editId="093D3188">
            <wp:simplePos x="0" y="0"/>
            <wp:positionH relativeFrom="column">
              <wp:posOffset>0</wp:posOffset>
            </wp:positionH>
            <wp:positionV relativeFrom="paragraph">
              <wp:posOffset>116205</wp:posOffset>
            </wp:positionV>
            <wp:extent cx="2028825" cy="1476375"/>
            <wp:effectExtent l="0" t="0" r="0" b="0"/>
            <wp:wrapSquare wrapText="bothSides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D69AB"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F00500" w:rsidRDefault="00F00500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. Xét tam giác ABC vuông tại A, áp dụng hệ thức lượng trong tam giác vuông, ta có:</w:t>
      </w:r>
    </w:p>
    <w:p w:rsidR="00F00500" w:rsidRDefault="00F00500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0050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120" w:dyaOrig="620">
          <v:shape id="_x0000_i1088" type="#_x0000_t75" style="width:156pt;height:30.75pt" o:ole="">
            <v:imagedata r:id="rId133" o:title=""/>
          </v:shape>
          <o:OLEObject Type="Embed" ProgID="Equation.DSMT4" ShapeID="_x0000_i1088" DrawAspect="Content" ObjectID="_1631719656" r:id="rId134"/>
        </w:object>
      </w:r>
    </w:p>
    <w:p w:rsidR="007D69AB" w:rsidRPr="007D69AB" w:rsidRDefault="00F00500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. Ta có: </w:t>
      </w:r>
      <w:r w:rsidRPr="00F0050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460" w:dyaOrig="620">
          <v:shape id="_x0000_i1089" type="#_x0000_t75" style="width:273pt;height:30.75pt" o:ole="">
            <v:imagedata r:id="rId135" o:title=""/>
          </v:shape>
          <o:OLEObject Type="Embed" ProgID="Equation.DSMT4" ShapeID="_x0000_i1089" DrawAspect="Content" ObjectID="_1631719657" r:id="rId136"/>
        </w:object>
      </w:r>
      <w:r w:rsidR="007D69AB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F0050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540" w:dyaOrig="620">
          <v:shape id="_x0000_i1090" type="#_x0000_t75" style="width:227.25pt;height:30.75pt" o:ole="">
            <v:imagedata r:id="rId137" o:title=""/>
          </v:shape>
          <o:OLEObject Type="Embed" ProgID="Equation.DSMT4" ShapeID="_x0000_i1090" DrawAspect="Content" ObjectID="_1631719658" r:id="rId138"/>
        </w:object>
      </w:r>
    </w:p>
    <w:p w:rsidR="000919D6" w:rsidRDefault="003F5CAF" w:rsidP="003F5CA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4</w:t>
      </w:r>
      <w:r w:rsidR="000919D6"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919D6"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tại A, đường cao AH </w:t>
      </w:r>
      <w:r w:rsidR="000919D6">
        <w:rPr>
          <w:rFonts w:ascii="Times New Roman" w:hAnsi="Times New Roman" w:cs="Times New Roman"/>
          <w:sz w:val="28"/>
          <w:szCs w:val="28"/>
          <w:lang w:val="nl-NL"/>
        </w:rPr>
        <w:t>= 6cm</w:t>
      </w:r>
      <w:r w:rsidR="000919D6" w:rsidRPr="007D69AB">
        <w:rPr>
          <w:rFonts w:ascii="Times New Roman" w:hAnsi="Times New Roman" w:cs="Times New Roman"/>
          <w:sz w:val="28"/>
          <w:szCs w:val="28"/>
          <w:lang w:val="nl-NL"/>
        </w:rPr>
        <w:t>( H thuộ</w:t>
      </w:r>
      <w:r w:rsidR="000919D6">
        <w:rPr>
          <w:rFonts w:ascii="Times New Roman" w:hAnsi="Times New Roman" w:cs="Times New Roman"/>
          <w:sz w:val="28"/>
          <w:szCs w:val="28"/>
          <w:lang w:val="nl-NL"/>
        </w:rPr>
        <w:t>c BC ), biết</w:t>
      </w:r>
      <w:r w:rsidR="000919D6"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919D6" w:rsidRPr="000919D6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80" w:dyaOrig="620">
          <v:shape id="_x0000_i1091" type="#_x0000_t75" style="width:48.75pt;height:30.75pt" o:ole="">
            <v:imagedata r:id="rId139" o:title=""/>
          </v:shape>
          <o:OLEObject Type="Embed" ProgID="Equation.DSMT4" ShapeID="_x0000_i1091" DrawAspect="Content" ObjectID="_1631719659" r:id="rId140"/>
        </w:object>
      </w:r>
      <w:r w:rsidR="000919D6" w:rsidRPr="007D69AB">
        <w:rPr>
          <w:rFonts w:ascii="Times New Roman" w:hAnsi="Times New Roman" w:cs="Times New Roman"/>
          <w:sz w:val="28"/>
          <w:szCs w:val="28"/>
          <w:lang w:val="nl-NL"/>
        </w:rPr>
        <w:t xml:space="preserve">cm. Hãy </w:t>
      </w:r>
      <w:r w:rsidR="000919D6">
        <w:rPr>
          <w:rFonts w:ascii="Times New Roman" w:hAnsi="Times New Roman" w:cs="Times New Roman"/>
          <w:sz w:val="28"/>
          <w:szCs w:val="28"/>
          <w:lang w:val="nl-NL"/>
        </w:rPr>
        <w:t>tính độ dài các cạnh: HB, HC, AB, AC</w:t>
      </w:r>
    </w:p>
    <w:p w:rsidR="000919D6" w:rsidRPr="003F5CAF" w:rsidRDefault="00C259F9" w:rsidP="006024B8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5CAF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38735</wp:posOffset>
            </wp:positionV>
            <wp:extent cx="1695450" cy="1047750"/>
            <wp:effectExtent l="0" t="0" r="0" b="0"/>
            <wp:wrapSquare wrapText="bothSides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919D6"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3F5CAF" w:rsidRPr="003F5CA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0919D6" w:rsidRDefault="000919D6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heo giả thiết ta có: </w:t>
      </w:r>
      <w:r w:rsidRPr="000919D6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20" w:dyaOrig="620">
          <v:shape id="_x0000_i1092" type="#_x0000_t75" style="width:105.75pt;height:30.75pt" o:ole="">
            <v:imagedata r:id="rId142" o:title=""/>
          </v:shape>
          <o:OLEObject Type="Embed" ProgID="Equation.DSMT4" ShapeID="_x0000_i1092" DrawAspect="Content" ObjectID="_1631719660" r:id="rId143"/>
        </w:object>
      </w:r>
    </w:p>
    <w:p w:rsidR="000919D6" w:rsidRDefault="000919D6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Lại có: </w:t>
      </w:r>
      <w:r w:rsidRPr="000919D6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419" w:dyaOrig="620">
          <v:shape id="_x0000_i1093" type="#_x0000_t75" style="width:420.75pt;height:30.75pt" o:ole="">
            <v:imagedata r:id="rId144" o:title=""/>
          </v:shape>
          <o:OLEObject Type="Embed" ProgID="Equation.DSMT4" ShapeID="_x0000_i1093" DrawAspect="Content" ObjectID="_1631719661" r:id="rId14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  <w:t>Xét tam giác ABC vuông tại A, áp dụng hệ thức lượng trong tam giác vuông ta có:</w:t>
      </w:r>
    </w:p>
    <w:p w:rsidR="00EF32FA" w:rsidRDefault="0094487F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94487F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6740" w:dyaOrig="380">
          <v:shape id="_x0000_i1094" type="#_x0000_t75" style="width:336.75pt;height:18.75pt" o:ole="">
            <v:imagedata r:id="rId146" o:title=""/>
          </v:shape>
          <o:OLEObject Type="Embed" ProgID="Equation.DSMT4" ShapeID="_x0000_i1094" DrawAspect="Content" ObjectID="_1631719662" r:id="rId147"/>
        </w:object>
      </w:r>
    </w:p>
    <w:p w:rsidR="00706856" w:rsidRPr="00405216" w:rsidRDefault="00C259F9" w:rsidP="0040521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0521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C. </w:t>
      </w:r>
      <w:r w:rsidR="0094487F" w:rsidRPr="0040521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VỀ NHÀ</w:t>
      </w:r>
    </w:p>
    <w:p w:rsidR="00A07A49" w:rsidRDefault="00A07A49" w:rsidP="00A07A4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40521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tại A c</w:t>
      </w:r>
      <w:r w:rsidR="003F3114">
        <w:rPr>
          <w:rFonts w:ascii="Times New Roman" w:hAnsi="Times New Roman" w:cs="Times New Roman"/>
          <w:sz w:val="28"/>
          <w:szCs w:val="28"/>
          <w:lang w:val="nl-NL"/>
        </w:rPr>
        <w:t>ó AB = 60m</w:t>
      </w:r>
      <w:r>
        <w:rPr>
          <w:rFonts w:ascii="Times New Roman" w:hAnsi="Times New Roman" w:cs="Times New Roman"/>
          <w:sz w:val="28"/>
          <w:szCs w:val="28"/>
          <w:lang w:val="nl-NL"/>
        </w:rPr>
        <w:t>m, AC = 8cm. Tính các tỉ số lượng giác của góc B Từ đó suy ra tỉ số lượng giác của góc C</w:t>
      </w:r>
    </w:p>
    <w:p w:rsidR="00A07A49" w:rsidRPr="00A07A49" w:rsidRDefault="004623E5" w:rsidP="004623E5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3114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0048" behindDoc="0" locked="0" layoutInCell="1" allowOverlap="1" wp14:anchorId="497F096A" wp14:editId="299910B5">
            <wp:simplePos x="0" y="0"/>
            <wp:positionH relativeFrom="column">
              <wp:posOffset>2540</wp:posOffset>
            </wp:positionH>
            <wp:positionV relativeFrom="paragraph">
              <wp:posOffset>19050</wp:posOffset>
            </wp:positionV>
            <wp:extent cx="1990725" cy="172402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07A49" w:rsidRPr="00A07A4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A07A49" w:rsidRDefault="004623E5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623E5">
        <w:rPr>
          <w:rFonts w:ascii="Times New Roman" w:hAnsi="Times New Roman" w:cs="Times New Roman"/>
          <w:position w:val="-40"/>
          <w:sz w:val="28"/>
          <w:szCs w:val="28"/>
          <w:lang w:val="nl-NL"/>
        </w:rPr>
        <w:object w:dxaOrig="5340" w:dyaOrig="920">
          <v:shape id="_x0000_i1095" type="#_x0000_t75" style="width:267pt;height:45.75pt" o:ole="">
            <v:imagedata r:id="rId149" o:title=""/>
          </v:shape>
          <o:OLEObject Type="Embed" ProgID="Equation.DSMT4" ShapeID="_x0000_i1095" DrawAspect="Content" ObjectID="_1631719663" r:id="rId150"/>
        </w:object>
      </w:r>
      <w:r w:rsidRPr="004623E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000" w:dyaOrig="620">
          <v:shape id="_x0000_i1096" type="#_x0000_t75" style="width:200.25pt;height:30.75pt" o:ole="">
            <v:imagedata r:id="rId151" o:title=""/>
          </v:shape>
          <o:OLEObject Type="Embed" ProgID="Equation.DSMT4" ShapeID="_x0000_i1096" DrawAspect="Content" ObjectID="_1631719664" r:id="rId152"/>
        </w:object>
      </w:r>
    </w:p>
    <w:p w:rsidR="003F3114" w:rsidRDefault="003F3114" w:rsidP="006024B8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A07A49" w:rsidRDefault="00A07A49" w:rsidP="00A07A4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40521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tại A. Hãy tính các tỉ số lượng giác của góc C biết rằng cos B = 0,6</w:t>
      </w:r>
    </w:p>
    <w:p w:rsidR="00A07A49" w:rsidRPr="003F3114" w:rsidRDefault="004623E5" w:rsidP="004623E5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3114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3120" behindDoc="0" locked="0" layoutInCell="1" allowOverlap="1" wp14:anchorId="5B2A29FC" wp14:editId="7B998E13">
            <wp:simplePos x="0" y="0"/>
            <wp:positionH relativeFrom="column">
              <wp:posOffset>2540</wp:posOffset>
            </wp:positionH>
            <wp:positionV relativeFrom="paragraph">
              <wp:posOffset>20320</wp:posOffset>
            </wp:positionV>
            <wp:extent cx="1981200" cy="172402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07A49" w:rsidRPr="00A07A4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A07A49" w:rsidRDefault="004623E5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4623E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6300" w:dyaOrig="380">
          <v:shape id="_x0000_i1097" type="#_x0000_t75" style="width:314.25pt;height:18.75pt" o:ole="">
            <v:imagedata r:id="rId154" o:title=""/>
          </v:shape>
          <o:OLEObject Type="Embed" ProgID="Equation.DSMT4" ShapeID="_x0000_i1097" DrawAspect="Content" ObjectID="_1631719665" r:id="rId155"/>
        </w:object>
      </w:r>
    </w:p>
    <w:p w:rsidR="003F3114" w:rsidRDefault="003F3114" w:rsidP="006024B8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3F3114" w:rsidRDefault="003F3114" w:rsidP="006024B8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3F3114" w:rsidRDefault="003F3114" w:rsidP="006024B8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A07A49" w:rsidRDefault="004623E5" w:rsidP="00A07A4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405216">
        <w:rPr>
          <w:rFonts w:ascii="Times New Roman" w:hAnsi="Times New Roman" w:cs="Times New Roman"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60288" behindDoc="0" locked="0" layoutInCell="1" allowOverlap="1" wp14:anchorId="4AA37A87" wp14:editId="7CA06FDF">
            <wp:simplePos x="0" y="0"/>
            <wp:positionH relativeFrom="column">
              <wp:posOffset>2540</wp:posOffset>
            </wp:positionH>
            <wp:positionV relativeFrom="paragraph">
              <wp:posOffset>586105</wp:posOffset>
            </wp:positionV>
            <wp:extent cx="1895475" cy="145732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7A49" w:rsidRPr="0040521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="00A07A49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tại A. Biết AB = 30cm, </w:t>
      </w:r>
      <w:r w:rsidR="00A07A49" w:rsidRPr="00A07A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740" w:dyaOrig="620">
          <v:shape id="_x0000_i1098" type="#_x0000_t75" style="width:87pt;height:30.75pt" o:ole="">
            <v:imagedata r:id="rId156" o:title=""/>
          </v:shape>
          <o:OLEObject Type="Embed" ProgID="Equation.DSMT4" ShapeID="_x0000_i1098" DrawAspect="Content" ObjectID="_1631719666" r:id="rId157"/>
        </w:object>
      </w:r>
      <w:r w:rsidR="00A07A49">
        <w:rPr>
          <w:rFonts w:ascii="Times New Roman" w:hAnsi="Times New Roman" w:cs="Times New Roman"/>
          <w:sz w:val="28"/>
          <w:szCs w:val="28"/>
          <w:lang w:val="nl-NL"/>
        </w:rPr>
        <w:t xml:space="preserve"> Tính BC, AC     </w:t>
      </w:r>
    </w:p>
    <w:p w:rsidR="00A07A49" w:rsidRPr="00A07A49" w:rsidRDefault="00A07A49" w:rsidP="004623E5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07A4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05216" w:rsidRDefault="004623E5" w:rsidP="004623E5">
      <w:r w:rsidRPr="00A07A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020" w:dyaOrig="620">
          <v:shape id="_x0000_i1099" type="#_x0000_t75" style="width:300.75pt;height:30.75pt" o:ole="">
            <v:imagedata r:id="rId158" o:title=""/>
          </v:shape>
          <o:OLEObject Type="Embed" ProgID="Equation.DSMT4" ShapeID="_x0000_i1099" DrawAspect="Content" ObjectID="_1631719667" r:id="rId15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623E5">
        <w:rPr>
          <w:position w:val="-6"/>
        </w:rPr>
        <w:object w:dxaOrig="680" w:dyaOrig="279">
          <v:shape id="_x0000_i1100" type="#_x0000_t75" style="width:33.75pt;height:14.25pt" o:ole="">
            <v:imagedata r:id="rId160" o:title=""/>
          </v:shape>
          <o:OLEObject Type="Embed" ProgID="Equation.DSMT4" ShapeID="_x0000_i1100" DrawAspect="Content" ObjectID="_1631719668" r:id="rId161"/>
        </w:object>
      </w:r>
    </w:p>
    <w:p w:rsidR="00405216" w:rsidRDefault="00405216" w:rsidP="004623E5"/>
    <w:p w:rsidR="00A07A49" w:rsidRDefault="004623E5" w:rsidP="004623E5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ab/>
      </w:r>
    </w:p>
    <w:p w:rsidR="003F3114" w:rsidRDefault="003F3114" w:rsidP="003F31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40521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tại A, đường cao AH. Tính Sin B, Sin C, biết</w:t>
      </w:r>
    </w:p>
    <w:p w:rsidR="003F3114" w:rsidRDefault="00405216" w:rsidP="003F31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4623E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2336" behindDoc="0" locked="0" layoutInCell="1" allowOverlap="1" wp14:anchorId="2994D685" wp14:editId="4DF66FC0">
            <wp:simplePos x="0" y="0"/>
            <wp:positionH relativeFrom="column">
              <wp:posOffset>2540</wp:posOffset>
            </wp:positionH>
            <wp:positionV relativeFrom="paragraph">
              <wp:posOffset>421005</wp:posOffset>
            </wp:positionV>
            <wp:extent cx="1981200" cy="172402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F3114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="003F3114" w:rsidRPr="003F311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F3114" w:rsidRPr="003F3114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00" w:dyaOrig="320">
          <v:shape id="_x0000_i1101" type="#_x0000_t75" style="width:109.5pt;height:15.75pt" o:ole="">
            <v:imagedata r:id="rId163" o:title=""/>
          </v:shape>
          <o:OLEObject Type="Embed" ProgID="Equation.DSMT4" ShapeID="_x0000_i1101" DrawAspect="Content" ObjectID="_1631719669" r:id="rId164"/>
        </w:object>
      </w:r>
      <w:r w:rsidR="003F3114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F3114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F3114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F3114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F3114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F3114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F3114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="003F3114" w:rsidRPr="003F3114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40" w:dyaOrig="320">
          <v:shape id="_x0000_i1102" type="#_x0000_t75" style="width:106.5pt;height:15.75pt" o:ole="">
            <v:imagedata r:id="rId165" o:title=""/>
          </v:shape>
          <o:OLEObject Type="Embed" ProgID="Equation.DSMT4" ShapeID="_x0000_i1102" DrawAspect="Content" ObjectID="_1631719670" r:id="rId166"/>
        </w:object>
      </w:r>
    </w:p>
    <w:p w:rsidR="003F3114" w:rsidRPr="00A07A49" w:rsidRDefault="003F3114" w:rsidP="004623E5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07A4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F3114" w:rsidRDefault="004623E5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="00405216" w:rsidRPr="003F3114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940" w:dyaOrig="320">
          <v:shape id="_x0000_i1103" type="#_x0000_t75" style="width:246.75pt;height:15.75pt" o:ole="">
            <v:imagedata r:id="rId167" o:title=""/>
          </v:shape>
          <o:OLEObject Type="Embed" ProgID="Equation.DSMT4" ShapeID="_x0000_i1103" DrawAspect="Content" ObjectID="_1631719671" r:id="rId168"/>
        </w:object>
      </w:r>
    </w:p>
    <w:p w:rsidR="004623E5" w:rsidRDefault="00405216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3F3114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319" w:dyaOrig="320">
          <v:shape id="_x0000_i1104" type="#_x0000_t75" style="width:265.5pt;height:15.75pt" o:ole="">
            <v:imagedata r:id="rId169" o:title=""/>
          </v:shape>
          <o:OLEObject Type="Embed" ProgID="Equation.DSMT4" ShapeID="_x0000_i1104" DrawAspect="Content" ObjectID="_1631719672" r:id="rId170"/>
        </w:object>
      </w:r>
    </w:p>
    <w:p w:rsidR="004623E5" w:rsidRDefault="004623E5" w:rsidP="006024B8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405216" w:rsidRPr="00A07A49" w:rsidRDefault="00405216" w:rsidP="006024B8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0919D6" w:rsidRDefault="00405216" w:rsidP="00D338F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40521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94487F" w:rsidRPr="0040521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4487F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tại A, góc C = 30</w:t>
      </w:r>
      <w:r w:rsidR="0094487F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="0094487F">
        <w:rPr>
          <w:rFonts w:ascii="Times New Roman" w:hAnsi="Times New Roman" w:cs="Times New Roman"/>
          <w:sz w:val="28"/>
          <w:szCs w:val="28"/>
          <w:lang w:val="nl-NL"/>
        </w:rPr>
        <w:t>, BC = 10cm</w:t>
      </w:r>
    </w:p>
    <w:p w:rsidR="0094487F" w:rsidRDefault="0094487F" w:rsidP="00D338F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. Tính AB, AC</w:t>
      </w:r>
    </w:p>
    <w:p w:rsidR="0094487F" w:rsidRDefault="0094487F" w:rsidP="00D338F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. Kẻ từ A các đường thẳng</w:t>
      </w:r>
      <w:r w:rsidR="000375EB">
        <w:rPr>
          <w:rFonts w:ascii="Times New Roman" w:hAnsi="Times New Roman" w:cs="Times New Roman"/>
          <w:sz w:val="28"/>
          <w:szCs w:val="28"/>
          <w:lang w:val="nl-NL"/>
        </w:rPr>
        <w:t xml:space="preserve"> AM, AN lần lượt vuông góc với các đường phân giác trong và ngoài của góc B. Chứng minh MN = AB</w:t>
      </w:r>
    </w:p>
    <w:p w:rsidR="000375EB" w:rsidRDefault="000375EB" w:rsidP="00D338F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. Chứng minh các tam giác MAB và ABC đồng dạng. Tìm tỷ số đồng dạng.</w:t>
      </w:r>
    </w:p>
    <w:p w:rsidR="000375EB" w:rsidRPr="00D338F5" w:rsidRDefault="00D338F5" w:rsidP="006024B8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3632" behindDoc="0" locked="0" layoutInCell="1" allowOverlap="1" wp14:anchorId="7A5CC958" wp14:editId="54A531E0">
            <wp:simplePos x="0" y="0"/>
            <wp:positionH relativeFrom="column">
              <wp:posOffset>0</wp:posOffset>
            </wp:positionH>
            <wp:positionV relativeFrom="paragraph">
              <wp:posOffset>170180</wp:posOffset>
            </wp:positionV>
            <wp:extent cx="2790825" cy="1543050"/>
            <wp:effectExtent l="0" t="0" r="0" b="0"/>
            <wp:wrapSquare wrapText="bothSides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375EB" w:rsidRPr="00D338F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Pr="00D338F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0375EB" w:rsidRDefault="000375EB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. Chú ý: Hai đường phân giá của hai góc kề bù vuông góc với nhau</w:t>
      </w:r>
    </w:p>
    <w:p w:rsidR="000375EB" w:rsidRDefault="000375EB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. Ta có: BM là phân giác của góc B. Từ đó tính được số đo các góc của tam giác MAB</w:t>
      </w:r>
    </w:p>
    <w:p w:rsidR="00D97D4B" w:rsidRDefault="000375EB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*) Chú ý: Tam giác MAB và ABC đều là các tam giác nửa đều , từ đó tính được tỉ số đồng dạng là 0,5.</w:t>
      </w:r>
    </w:p>
    <w:p w:rsidR="00D97D4B" w:rsidRPr="00D97D4B" w:rsidRDefault="00405216" w:rsidP="0040521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8F6669" w:rsidRPr="00D97D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 [ Khó ]</w:t>
      </w:r>
      <w:r w:rsidR="008F6669" w:rsidRPr="00D97D4B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</w:p>
    <w:p w:rsidR="008F6669" w:rsidRDefault="008F6669" w:rsidP="0040521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ho tam giác ABC vuông tại A, AB &lt; AC , </w:t>
      </w:r>
      <w:r w:rsidRPr="0094487F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80" w:dyaOrig="380">
          <v:shape id="_x0000_i1105" type="#_x0000_t75" style="width:108.75pt;height:18.75pt" o:ole="">
            <v:imagedata r:id="rId172" o:title=""/>
          </v:shape>
          <o:OLEObject Type="Embed" ProgID="Equation.DSMT4" ShapeID="_x0000_i1105" DrawAspect="Content" ObjectID="_1631719673" r:id="rId173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, đường trung tuyến AM, đường cao AH, MA = MB = MC = a. Chứng minh rằng:</w:t>
      </w:r>
    </w:p>
    <w:p w:rsidR="008F6669" w:rsidRPr="008F6669" w:rsidRDefault="008F6669" w:rsidP="0040521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435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. Sin2α  = 2sin</w:t>
      </w:r>
      <w:r w:rsidRPr="008F666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αcos</w:t>
      </w:r>
      <w:r w:rsidRPr="008F666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α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EF32F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>
        <w:rPr>
          <w:rFonts w:ascii="Times New Roman" w:hAnsi="Times New Roman" w:cs="Times New Roman"/>
          <w:sz w:val="28"/>
          <w:szCs w:val="28"/>
          <w:lang w:val="nl-NL"/>
        </w:rPr>
        <w:t>b. 1 + cos2</w:t>
      </w:r>
      <w:r w:rsidRPr="008F666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α = 2cos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8F666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α      </w:t>
      </w:r>
      <w:r w:rsidR="00D97D4B">
        <w:rPr>
          <w:rFonts w:ascii="Times New Roman" w:hAnsi="Times New Roman" w:cs="Times New Roman"/>
          <w:sz w:val="28"/>
          <w:szCs w:val="28"/>
          <w:lang w:val="nl-NL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>c. 1 – cos2</w:t>
      </w:r>
      <w:r w:rsidRPr="008F666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α = 2sin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8F666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α</w:t>
      </w:r>
    </w:p>
    <w:p w:rsidR="000919D6" w:rsidRPr="00405216" w:rsidRDefault="008F6669" w:rsidP="0040521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0521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D97D4B" w:rsidRPr="0040521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BA11AA" w:rsidRDefault="00405216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05216">
        <w:rPr>
          <w:rFonts w:ascii="Times New Roman" w:hAnsi="Times New Roman" w:cs="Times New Roman"/>
          <w:noProof/>
          <w:color w:val="FF0000"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646976" behindDoc="0" locked="0" layoutInCell="1" allowOverlap="1" wp14:anchorId="5E4A8F0F" wp14:editId="6D5F0DEF">
            <wp:simplePos x="0" y="0"/>
            <wp:positionH relativeFrom="column">
              <wp:posOffset>-76200</wp:posOffset>
            </wp:positionH>
            <wp:positionV relativeFrom="paragraph">
              <wp:posOffset>-54610</wp:posOffset>
            </wp:positionV>
            <wp:extent cx="2466975" cy="1533525"/>
            <wp:effectExtent l="0" t="0" r="0" b="0"/>
            <wp:wrapSquare wrapText="bothSides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1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A11AA">
        <w:rPr>
          <w:rFonts w:ascii="Times New Roman" w:hAnsi="Times New Roman" w:cs="Times New Roman"/>
          <w:sz w:val="28"/>
          <w:szCs w:val="28"/>
          <w:lang w:val="nl-NL"/>
        </w:rPr>
        <w:t xml:space="preserve">a, Ta có: </w:t>
      </w:r>
      <w:r w:rsidR="00BA11AA" w:rsidRPr="00BA11A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740" w:dyaOrig="620">
          <v:shape id="_x0000_i1106" type="#_x0000_t75" style="width:336.75pt;height:30.75pt" o:ole="">
            <v:imagedata r:id="rId175" o:title=""/>
          </v:shape>
          <o:OLEObject Type="Embed" ProgID="Equation.DSMT4" ShapeID="_x0000_i1106" DrawAspect="Content" ObjectID="_1631719674" r:id="rId176"/>
        </w:object>
      </w:r>
      <w:r w:rsidR="00BA11AA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BA11AA" w:rsidRPr="00BA11A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179" w:dyaOrig="660">
          <v:shape id="_x0000_i1107" type="#_x0000_t75" style="width:258.75pt;height:33pt" o:ole="">
            <v:imagedata r:id="rId177" o:title=""/>
          </v:shape>
          <o:OLEObject Type="Embed" ProgID="Equation.DSMT4" ShapeID="_x0000_i1107" DrawAspect="Content" ObjectID="_1631719675" r:id="rId178"/>
        </w:object>
      </w:r>
    </w:p>
    <w:p w:rsidR="000919D6" w:rsidRPr="007D69AB" w:rsidRDefault="00BA11AA" w:rsidP="006024B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A11A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120" w:dyaOrig="660">
          <v:shape id="_x0000_i1108" type="#_x0000_t75" style="width:255.75pt;height:33pt" o:ole="">
            <v:imagedata r:id="rId179" o:title=""/>
          </v:shape>
          <o:OLEObject Type="Embed" ProgID="Equation.DSMT4" ShapeID="_x0000_i1108" DrawAspect="Content" ObjectID="_1631719676" r:id="rId18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</w:p>
    <w:p w:rsidR="007D69AB" w:rsidRPr="007D69AB" w:rsidRDefault="007D69AB" w:rsidP="006024B8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072283" w:rsidRPr="007D69AB" w:rsidRDefault="00072283" w:rsidP="006024B8">
      <w:pPr>
        <w:rPr>
          <w:rFonts w:ascii="Times New Roman" w:hAnsi="Times New Roman" w:cs="Times New Roman"/>
          <w:sz w:val="28"/>
          <w:szCs w:val="28"/>
          <w:lang w:val="nl-NL"/>
        </w:rPr>
      </w:pPr>
    </w:p>
    <w:sectPr w:rsidR="00072283" w:rsidRPr="007D69AB" w:rsidSect="006024B8">
      <w:headerReference w:type="even" r:id="rId181"/>
      <w:headerReference w:type="default" r:id="rId182"/>
      <w:footerReference w:type="even" r:id="rId183"/>
      <w:footerReference w:type="default" r:id="rId184"/>
      <w:headerReference w:type="first" r:id="rId185"/>
      <w:footerReference w:type="first" r:id="rId186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665B4" w:rsidRDefault="000665B4" w:rsidP="00D46494">
      <w:pPr>
        <w:spacing w:after="0" w:line="240" w:lineRule="auto"/>
      </w:pPr>
      <w:r>
        <w:separator/>
      </w:r>
    </w:p>
  </w:endnote>
  <w:endnote w:type="continuationSeparator" w:id="0">
    <w:p w:rsidR="000665B4" w:rsidRDefault="000665B4" w:rsidP="00D4649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23CC" w:rsidRDefault="00E323C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83996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color w:val="FF0000"/>
        <w:sz w:val="24"/>
        <w:szCs w:val="24"/>
      </w:rPr>
    </w:sdtEndPr>
    <w:sdtContent>
      <w:p w:rsidR="004623E5" w:rsidRPr="004623E5" w:rsidRDefault="004623E5">
        <w:pPr>
          <w:pStyle w:val="Footer"/>
          <w:jc w:val="cen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 w:rsidRPr="004623E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Pr="004623E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Pr="004623E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070850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1</w:t>
        </w:r>
        <w:r w:rsidRPr="004623E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  <w:p w:rsidR="004623E5" w:rsidRDefault="004623E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23CC" w:rsidRDefault="00E323C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665B4" w:rsidRDefault="000665B4" w:rsidP="00D46494">
      <w:pPr>
        <w:spacing w:after="0" w:line="240" w:lineRule="auto"/>
      </w:pPr>
      <w:r>
        <w:separator/>
      </w:r>
    </w:p>
  </w:footnote>
  <w:footnote w:type="continuationSeparator" w:id="0">
    <w:p w:rsidR="000665B4" w:rsidRDefault="000665B4" w:rsidP="00D4649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23CC" w:rsidRDefault="00E323C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23CC" w:rsidRDefault="00E323C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23CC" w:rsidRDefault="00E323C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C1FC6"/>
    <w:rsid w:val="000375EB"/>
    <w:rsid w:val="000665B4"/>
    <w:rsid w:val="00070850"/>
    <w:rsid w:val="00072283"/>
    <w:rsid w:val="000919D6"/>
    <w:rsid w:val="0021775C"/>
    <w:rsid w:val="002F64C9"/>
    <w:rsid w:val="003200B6"/>
    <w:rsid w:val="00331ED6"/>
    <w:rsid w:val="003650F6"/>
    <w:rsid w:val="003F3114"/>
    <w:rsid w:val="003F5CAF"/>
    <w:rsid w:val="003F5D99"/>
    <w:rsid w:val="00405216"/>
    <w:rsid w:val="004623E5"/>
    <w:rsid w:val="005168D3"/>
    <w:rsid w:val="005360C7"/>
    <w:rsid w:val="005C1FC6"/>
    <w:rsid w:val="005F02A7"/>
    <w:rsid w:val="005F2D9D"/>
    <w:rsid w:val="006024B8"/>
    <w:rsid w:val="00706856"/>
    <w:rsid w:val="00780389"/>
    <w:rsid w:val="007D69AB"/>
    <w:rsid w:val="00851AC1"/>
    <w:rsid w:val="008F6669"/>
    <w:rsid w:val="0094487F"/>
    <w:rsid w:val="00956C73"/>
    <w:rsid w:val="00A07A49"/>
    <w:rsid w:val="00A859A2"/>
    <w:rsid w:val="00BA11AA"/>
    <w:rsid w:val="00C259F9"/>
    <w:rsid w:val="00C95CFC"/>
    <w:rsid w:val="00D338F5"/>
    <w:rsid w:val="00D46494"/>
    <w:rsid w:val="00D602CB"/>
    <w:rsid w:val="00D97D4B"/>
    <w:rsid w:val="00E323CC"/>
    <w:rsid w:val="00E56569"/>
    <w:rsid w:val="00E722D2"/>
    <w:rsid w:val="00EF32FA"/>
    <w:rsid w:val="00F00500"/>
    <w:rsid w:val="00F028FB"/>
    <w:rsid w:val="00FB1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F79034D5-1E34-495D-B9C6-36D5400323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03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F2D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2D9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95CF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D464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6494"/>
  </w:style>
  <w:style w:type="paragraph" w:styleId="Footer">
    <w:name w:val="footer"/>
    <w:basedOn w:val="Normal"/>
    <w:link w:val="FooterChar"/>
    <w:uiPriority w:val="99"/>
    <w:unhideWhenUsed/>
    <w:rsid w:val="00D464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46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0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3.emf"/><Relationship Id="rId128" Type="http://schemas.openxmlformats.org/officeDocument/2006/relationships/image" Target="media/image62.wmf"/><Relationship Id="rId149" Type="http://schemas.openxmlformats.org/officeDocument/2006/relationships/image" Target="media/image74.wmf"/><Relationship Id="rId5" Type="http://schemas.openxmlformats.org/officeDocument/2006/relationships/endnotes" Target="endnotes.xml"/><Relationship Id="rId95" Type="http://schemas.openxmlformats.org/officeDocument/2006/relationships/image" Target="media/image43.emf"/><Relationship Id="rId160" Type="http://schemas.openxmlformats.org/officeDocument/2006/relationships/image" Target="media/image80.wmf"/><Relationship Id="rId181" Type="http://schemas.openxmlformats.org/officeDocument/2006/relationships/header" Target="header1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image" Target="media/image56.emf"/><Relationship Id="rId139" Type="http://schemas.openxmlformats.org/officeDocument/2006/relationships/image" Target="media/image68.wmf"/><Relationship Id="rId85" Type="http://schemas.openxmlformats.org/officeDocument/2006/relationships/image" Target="media/image39.e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6.e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3.wmf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6.bin"/><Relationship Id="rId182" Type="http://schemas.openxmlformats.org/officeDocument/2006/relationships/header" Target="header2.xml"/><Relationship Id="rId6" Type="http://schemas.openxmlformats.org/officeDocument/2006/relationships/image" Target="media/image1.e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63.wmf"/><Relationship Id="rId151" Type="http://schemas.openxmlformats.org/officeDocument/2006/relationships/image" Target="media/image75.wmf"/><Relationship Id="rId172" Type="http://schemas.openxmlformats.org/officeDocument/2006/relationships/image" Target="media/image87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emf"/><Relationship Id="rId141" Type="http://schemas.openxmlformats.org/officeDocument/2006/relationships/image" Target="media/image69.emf"/><Relationship Id="rId146" Type="http://schemas.openxmlformats.org/officeDocument/2006/relationships/image" Target="media/image72.wmf"/><Relationship Id="rId167" Type="http://schemas.openxmlformats.org/officeDocument/2006/relationships/image" Target="media/image84.wmf"/><Relationship Id="rId188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emf"/><Relationship Id="rId162" Type="http://schemas.openxmlformats.org/officeDocument/2006/relationships/image" Target="media/image81.emf"/><Relationship Id="rId183" Type="http://schemas.openxmlformats.org/officeDocument/2006/relationships/footer" Target="footer1.xml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image" Target="media/image54.emf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1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7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image" Target="media/image45.wmf"/><Relationship Id="rId121" Type="http://schemas.openxmlformats.org/officeDocument/2006/relationships/image" Target="media/image58.wmf"/><Relationship Id="rId142" Type="http://schemas.openxmlformats.org/officeDocument/2006/relationships/image" Target="media/image70.wmf"/><Relationship Id="rId163" Type="http://schemas.openxmlformats.org/officeDocument/2006/relationships/image" Target="media/image82.wmf"/><Relationship Id="rId184" Type="http://schemas.openxmlformats.org/officeDocument/2006/relationships/footer" Target="footer2.xml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5.wmf"/><Relationship Id="rId137" Type="http://schemas.openxmlformats.org/officeDocument/2006/relationships/image" Target="media/image67.wmf"/><Relationship Id="rId158" Type="http://schemas.openxmlformats.org/officeDocument/2006/relationships/image" Target="media/image7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emf"/><Relationship Id="rId153" Type="http://schemas.openxmlformats.org/officeDocument/2006/relationships/image" Target="media/image76.emf"/><Relationship Id="rId174" Type="http://schemas.openxmlformats.org/officeDocument/2006/relationships/image" Target="media/image88.emf"/><Relationship Id="rId179" Type="http://schemas.openxmlformats.org/officeDocument/2006/relationships/image" Target="media/image9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emf"/><Relationship Id="rId164" Type="http://schemas.openxmlformats.org/officeDocument/2006/relationships/oleObject" Target="embeddings/oleObject77.bin"/><Relationship Id="rId169" Type="http://schemas.openxmlformats.org/officeDocument/2006/relationships/image" Target="media/image85.wmf"/><Relationship Id="rId185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4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2.emf"/><Relationship Id="rId133" Type="http://schemas.openxmlformats.org/officeDocument/2006/relationships/image" Target="media/image65.wmf"/><Relationship Id="rId154" Type="http://schemas.openxmlformats.org/officeDocument/2006/relationships/image" Target="media/image77.wmf"/><Relationship Id="rId175" Type="http://schemas.openxmlformats.org/officeDocument/2006/relationships/image" Target="media/image89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9.wmf"/><Relationship Id="rId144" Type="http://schemas.openxmlformats.org/officeDocument/2006/relationships/image" Target="media/image71.wmf"/><Relationship Id="rId90" Type="http://schemas.openxmlformats.org/officeDocument/2006/relationships/image" Target="media/image40.wmf"/><Relationship Id="rId165" Type="http://schemas.openxmlformats.org/officeDocument/2006/relationships/image" Target="media/image83.wmf"/><Relationship Id="rId186" Type="http://schemas.openxmlformats.org/officeDocument/2006/relationships/footer" Target="footer3.xml"/><Relationship Id="rId27" Type="http://schemas.openxmlformats.org/officeDocument/2006/relationships/image" Target="media/image12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8.bin"/><Relationship Id="rId187" Type="http://schemas.openxmlformats.org/officeDocument/2006/relationships/fontTable" Target="fontTable.xml"/><Relationship Id="rId1" Type="http://schemas.openxmlformats.org/officeDocument/2006/relationships/styles" Target="styles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6.wmf"/><Relationship Id="rId81" Type="http://schemas.openxmlformats.org/officeDocument/2006/relationships/image" Target="media/image37.wmf"/><Relationship Id="rId135" Type="http://schemas.openxmlformats.org/officeDocument/2006/relationships/image" Target="media/image66.wmf"/><Relationship Id="rId156" Type="http://schemas.openxmlformats.org/officeDocument/2006/relationships/image" Target="media/image78.wmf"/><Relationship Id="rId177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</TotalTime>
  <Pages>1</Pages>
  <Words>1142</Words>
  <Characters>6514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21</cp:revision>
  <cp:lastPrinted>2018-10-04T13:41:00Z</cp:lastPrinted>
  <dcterms:created xsi:type="dcterms:W3CDTF">2018-06-12T06:53:00Z</dcterms:created>
  <dcterms:modified xsi:type="dcterms:W3CDTF">2019-10-04T11:37:00Z</dcterms:modified>
</cp:coreProperties>
</file>